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59ED3B" w14:textId="77777777" w:rsidR="0075397A" w:rsidRPr="00F6015A" w:rsidRDefault="0075397A" w:rsidP="0075397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 xml:space="preserve">ΠΑΝΕΛΛΑΔΙΚΕΣ ΕΞΕΤΑΣΕΙΣ </w:t>
      </w:r>
    </w:p>
    <w:p w14:paraId="08EEADCE" w14:textId="77777777" w:rsidR="0075397A" w:rsidRPr="00F6015A" w:rsidRDefault="0075397A" w:rsidP="0075397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>Γ΄ ΤΑΞΗ ΗΜΕΡΗΣΙΟΥ ΓΕΝΙΚΟΥ ΛΥΚΕΙΟΥ</w:t>
      </w:r>
    </w:p>
    <w:p w14:paraId="478E623F" w14:textId="60C95C57" w:rsidR="0075397A" w:rsidRPr="00F6015A" w:rsidRDefault="0075397A" w:rsidP="0075397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 xml:space="preserve">ΔΕΥΤΕΡΑ 6 ΙΟΥΝΙΟΥ 2022 </w:t>
      </w:r>
    </w:p>
    <w:p w14:paraId="27E86660" w14:textId="1E64E54F" w:rsidR="0075397A" w:rsidRPr="00F6015A" w:rsidRDefault="0075397A" w:rsidP="0075397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>ΜΑΘΗΜΑΤΙΚΑ ΠΡΟΣΑΝΑΤΟΛΙΣΜΟΥ</w:t>
      </w:r>
    </w:p>
    <w:p w14:paraId="3723B73E" w14:textId="77777777" w:rsidR="0075397A" w:rsidRPr="00F6015A" w:rsidRDefault="0075397A" w:rsidP="005145E2">
      <w:pPr>
        <w:spacing w:after="0" w:line="240" w:lineRule="auto"/>
        <w:jc w:val="center"/>
        <w:rPr>
          <w:b/>
          <w:bCs/>
          <w:sz w:val="24"/>
          <w:szCs w:val="24"/>
        </w:rPr>
      </w:pPr>
    </w:p>
    <w:p w14:paraId="6AD4E4C9" w14:textId="77777777" w:rsidR="0075397A" w:rsidRPr="00F6015A" w:rsidRDefault="0075397A" w:rsidP="005145E2">
      <w:pPr>
        <w:spacing w:after="0" w:line="240" w:lineRule="auto"/>
        <w:jc w:val="center"/>
        <w:rPr>
          <w:b/>
          <w:bCs/>
          <w:sz w:val="24"/>
          <w:szCs w:val="24"/>
        </w:rPr>
      </w:pPr>
    </w:p>
    <w:p w14:paraId="3D030D8E" w14:textId="70398CA1" w:rsidR="008A0657" w:rsidRPr="00F6015A" w:rsidRDefault="008A0657" w:rsidP="005145E2">
      <w:pPr>
        <w:spacing w:after="0" w:line="240" w:lineRule="auto"/>
        <w:jc w:val="center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>Ενδεικτικές απαντήσεις</w:t>
      </w:r>
    </w:p>
    <w:p w14:paraId="412D0958" w14:textId="77777777" w:rsidR="00684A3A" w:rsidRPr="00F6015A" w:rsidRDefault="00684A3A" w:rsidP="005145E2">
      <w:pPr>
        <w:spacing w:after="0" w:line="240" w:lineRule="auto"/>
        <w:jc w:val="center"/>
        <w:rPr>
          <w:b/>
          <w:bCs/>
          <w:sz w:val="24"/>
          <w:szCs w:val="24"/>
        </w:rPr>
      </w:pPr>
    </w:p>
    <w:p w14:paraId="5762AC65" w14:textId="77CC5E64" w:rsidR="008A0657" w:rsidRPr="00F6015A" w:rsidRDefault="008A0657" w:rsidP="005145E2">
      <w:pPr>
        <w:spacing w:after="0" w:line="240" w:lineRule="auto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>ΘΕΜΑ Α</w:t>
      </w:r>
    </w:p>
    <w:p w14:paraId="764E11F8" w14:textId="1FBDCCEF" w:rsidR="00684A3A" w:rsidRPr="00F6015A" w:rsidRDefault="0075397A" w:rsidP="0075397A">
      <w:pPr>
        <w:tabs>
          <w:tab w:val="left" w:pos="6375"/>
        </w:tabs>
        <w:spacing w:after="0" w:line="240" w:lineRule="auto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ab/>
      </w:r>
    </w:p>
    <w:p w14:paraId="3885C02E" w14:textId="44907E55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Α1.</w:t>
      </w:r>
      <w:r w:rsidRPr="00F6015A">
        <w:rPr>
          <w:sz w:val="24"/>
          <w:szCs w:val="24"/>
        </w:rPr>
        <w:t xml:space="preserve"> Απόδειξη σελίδα 186 σχολικού βιβλίου.</w:t>
      </w:r>
    </w:p>
    <w:p w14:paraId="251A1067" w14:textId="1809DA8B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Α2.</w:t>
      </w:r>
      <w:r w:rsidRPr="00F6015A">
        <w:rPr>
          <w:sz w:val="24"/>
          <w:szCs w:val="24"/>
        </w:rPr>
        <w:t xml:space="preserve"> Ορισμός σελίδα 142 σχολικού βιβλίου.</w:t>
      </w:r>
    </w:p>
    <w:p w14:paraId="10449D40" w14:textId="2E7BCA9C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Α3.</w:t>
      </w:r>
      <w:r w:rsidRPr="00F6015A">
        <w:rPr>
          <w:sz w:val="24"/>
          <w:szCs w:val="24"/>
        </w:rPr>
        <w:t xml:space="preserve"> Ορισμός σελίδα 161 σχολικού βιβλίου.</w:t>
      </w:r>
    </w:p>
    <w:p w14:paraId="5E1895EA" w14:textId="1FFED74A" w:rsidR="008A0657" w:rsidRPr="00F6015A" w:rsidRDefault="008A0657" w:rsidP="005145E2">
      <w:pPr>
        <w:spacing w:after="0" w:line="240" w:lineRule="auto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 xml:space="preserve">Α4. </w:t>
      </w:r>
    </w:p>
    <w:p w14:paraId="0E95FF83" w14:textId="4218246C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α. ΣΩΣΤΟ</w:t>
      </w:r>
    </w:p>
    <w:p w14:paraId="2B76EABA" w14:textId="7237F678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β. ΣΩΣΤΟ</w:t>
      </w:r>
    </w:p>
    <w:p w14:paraId="029385D3" w14:textId="15E9881F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γ. ΣΩΣΤΟ</w:t>
      </w:r>
    </w:p>
    <w:p w14:paraId="434D69CA" w14:textId="1866CE8D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δ. ΛΑΘΟΣ</w:t>
      </w:r>
    </w:p>
    <w:p w14:paraId="2DC51C7F" w14:textId="0FC23DDA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. ΛΑΘΟΣ</w:t>
      </w:r>
    </w:p>
    <w:p w14:paraId="3708557A" w14:textId="77777777" w:rsidR="00684A3A" w:rsidRPr="00F6015A" w:rsidRDefault="00684A3A" w:rsidP="005145E2">
      <w:pPr>
        <w:spacing w:after="0" w:line="240" w:lineRule="auto"/>
        <w:rPr>
          <w:b/>
          <w:bCs/>
          <w:sz w:val="24"/>
          <w:szCs w:val="24"/>
        </w:rPr>
      </w:pPr>
    </w:p>
    <w:p w14:paraId="20716656" w14:textId="55C40987" w:rsidR="008A0657" w:rsidRPr="00F6015A" w:rsidRDefault="008A0657" w:rsidP="005145E2">
      <w:pPr>
        <w:spacing w:after="0" w:line="240" w:lineRule="auto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 xml:space="preserve">ΘΕΜΑ Β </w:t>
      </w:r>
    </w:p>
    <w:p w14:paraId="5CAE6292" w14:textId="77777777" w:rsidR="00684A3A" w:rsidRPr="00F6015A" w:rsidRDefault="00684A3A" w:rsidP="005145E2">
      <w:pPr>
        <w:spacing w:after="0" w:line="240" w:lineRule="auto"/>
        <w:rPr>
          <w:b/>
          <w:bCs/>
          <w:sz w:val="24"/>
          <w:szCs w:val="24"/>
        </w:rPr>
      </w:pPr>
    </w:p>
    <w:p w14:paraId="29CB8A5F" w14:textId="6AECE5DB" w:rsidR="008A0657" w:rsidRPr="00F6015A" w:rsidRDefault="008A0657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Β1</w:t>
      </w:r>
      <w:r w:rsidR="004F677D" w:rsidRPr="00F6015A">
        <w:rPr>
          <w:b/>
          <w:bCs/>
          <w:sz w:val="24"/>
          <w:szCs w:val="24"/>
        </w:rPr>
        <w:t>.</w:t>
      </w:r>
      <w:r w:rsidRPr="00F6015A">
        <w:rPr>
          <w:sz w:val="24"/>
          <w:szCs w:val="24"/>
        </w:rPr>
        <w:t xml:space="preserve"> Για το πεδίο ορισμού της </w:t>
      </w:r>
      <w:r w:rsidRPr="00F6015A">
        <w:rPr>
          <w:sz w:val="24"/>
          <w:szCs w:val="24"/>
          <w:lang w:val="en-US"/>
        </w:rPr>
        <w:t>fog</w:t>
      </w:r>
      <w:r w:rsidRPr="00F6015A">
        <w:rPr>
          <w:sz w:val="24"/>
          <w:szCs w:val="24"/>
        </w:rPr>
        <w:t xml:space="preserve"> πρέπει:</w:t>
      </w:r>
    </w:p>
    <w:p w14:paraId="17C32F85" w14:textId="5F711271" w:rsidR="008A0657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36"/>
          <w:sz w:val="24"/>
          <w:szCs w:val="24"/>
        </w:rPr>
        <w:object w:dxaOrig="4260" w:dyaOrig="840" w14:anchorId="116E6E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42pt" o:ole="">
            <v:imagedata r:id="rId6" o:title=""/>
          </v:shape>
          <o:OLEObject Type="Embed" ProgID="Equation.DSMT4" ShapeID="_x0000_i1025" DrawAspect="Content" ObjectID="_1716709253" r:id="rId7"/>
        </w:object>
      </w:r>
    </w:p>
    <w:p w14:paraId="2DF7E2A2" w14:textId="049C3B6C" w:rsidR="006E115D" w:rsidRPr="00F6015A" w:rsidRDefault="006E115D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Με τύπο:</w:t>
      </w:r>
    </w:p>
    <w:p w14:paraId="78A045DE" w14:textId="04CB4639" w:rsidR="006E115D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0"/>
          <w:sz w:val="24"/>
          <w:szCs w:val="24"/>
        </w:rPr>
        <w:object w:dxaOrig="5820" w:dyaOrig="380" w14:anchorId="60AAFC01">
          <v:shape id="_x0000_i1026" type="#_x0000_t75" style="width:291pt;height:18.75pt" o:ole="">
            <v:imagedata r:id="rId8" o:title=""/>
          </v:shape>
          <o:OLEObject Type="Embed" ProgID="Equation.DSMT4" ShapeID="_x0000_i1026" DrawAspect="Content" ObjectID="_1716709254" r:id="rId9"/>
        </w:object>
      </w:r>
    </w:p>
    <w:p w14:paraId="57CD29B6" w14:textId="77777777" w:rsidR="004F677D" w:rsidRPr="00F6015A" w:rsidRDefault="004F677D" w:rsidP="005145E2">
      <w:pPr>
        <w:spacing w:after="0" w:line="240" w:lineRule="auto"/>
        <w:rPr>
          <w:b/>
          <w:bCs/>
          <w:sz w:val="24"/>
          <w:szCs w:val="24"/>
        </w:rPr>
      </w:pPr>
    </w:p>
    <w:p w14:paraId="1B7950D3" w14:textId="6138B6E4" w:rsidR="008A7F6C" w:rsidRPr="00F6015A" w:rsidRDefault="006E115D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 xml:space="preserve">Β2. </w:t>
      </w:r>
      <w:r w:rsidR="009E1152" w:rsidRPr="00F6015A">
        <w:rPr>
          <w:position w:val="-10"/>
          <w:sz w:val="24"/>
          <w:szCs w:val="24"/>
        </w:rPr>
        <w:object w:dxaOrig="3360" w:dyaOrig="320" w14:anchorId="79EDC4A9">
          <v:shape id="_x0000_i1027" type="#_x0000_t75" style="width:168pt;height:15.75pt" o:ole="">
            <v:imagedata r:id="rId10" o:title=""/>
          </v:shape>
          <o:OLEObject Type="Embed" ProgID="Equation.DSMT4" ShapeID="_x0000_i1027" DrawAspect="Content" ObjectID="_1716709255" r:id="rId11"/>
        </w:object>
      </w:r>
      <w:r w:rsidRPr="00F6015A">
        <w:rPr>
          <w:sz w:val="24"/>
          <w:szCs w:val="24"/>
        </w:rPr>
        <w:t xml:space="preserve">στο [0,1] άρα h γνησίως φθίνουσα στο πεδίο ορισμού της h άρα h 1-1 ως γνησίως μονότονη συνάρτηση. </w:t>
      </w:r>
    </w:p>
    <w:p w14:paraId="6287CD8C" w14:textId="29FA9FB6" w:rsidR="006E115D" w:rsidRPr="00F6015A" w:rsidRDefault="006E115D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Για τον τύπο της </w:t>
      </w:r>
      <w:bookmarkStart w:id="0" w:name="MTBlankEqn"/>
      <w:r w:rsidR="009E1152" w:rsidRPr="00F6015A">
        <w:rPr>
          <w:position w:val="-4"/>
          <w:sz w:val="24"/>
          <w:szCs w:val="24"/>
        </w:rPr>
        <w:object w:dxaOrig="340" w:dyaOrig="300" w14:anchorId="105B667B">
          <v:shape id="_x0000_i1028" type="#_x0000_t75" style="width:17.25pt;height:15pt" o:ole="">
            <v:imagedata r:id="rId12" o:title=""/>
          </v:shape>
          <o:OLEObject Type="Embed" ProgID="Equation.DSMT4" ShapeID="_x0000_i1028" DrawAspect="Content" ObjectID="_1716709256" r:id="rId13"/>
        </w:object>
      </w:r>
      <w:bookmarkEnd w:id="0"/>
      <w:r w:rsidRPr="00F6015A">
        <w:rPr>
          <w:sz w:val="24"/>
          <w:szCs w:val="24"/>
        </w:rPr>
        <w:t>θέτω :</w:t>
      </w:r>
    </w:p>
    <w:p w14:paraId="00DE292A" w14:textId="0721FB4E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40"/>
          <w:sz w:val="24"/>
          <w:szCs w:val="24"/>
        </w:rPr>
        <w:object w:dxaOrig="4080" w:dyaOrig="920" w14:anchorId="6CEC16EC">
          <v:shape id="_x0000_i1029" type="#_x0000_t75" style="width:204pt;height:45.75pt" o:ole="">
            <v:imagedata r:id="rId14" o:title=""/>
          </v:shape>
          <o:OLEObject Type="Embed" ProgID="Equation.DSMT4" ShapeID="_x0000_i1029" DrawAspect="Content" ObjectID="_1716709257" r:id="rId15"/>
        </w:object>
      </w:r>
    </w:p>
    <w:p w14:paraId="1C51059D" w14:textId="47118DF5" w:rsidR="008A7F6C" w:rsidRPr="00F6015A" w:rsidRDefault="008A7F6C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Και επίσης το σύνολο τιμών της h είναι:</w:t>
      </w:r>
    </w:p>
    <w:p w14:paraId="077FB7A4" w14:textId="06B9713C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0"/>
          <w:sz w:val="24"/>
          <w:szCs w:val="24"/>
        </w:rPr>
        <w:object w:dxaOrig="2560" w:dyaOrig="480" w14:anchorId="039FD86B">
          <v:shape id="_x0000_i1030" type="#_x0000_t75" style="width:128.25pt;height:24pt" o:ole="">
            <v:imagedata r:id="rId16" o:title=""/>
          </v:shape>
          <o:OLEObject Type="Embed" ProgID="Equation.DSMT4" ShapeID="_x0000_i1030" DrawAspect="Content" ObjectID="_1716709258" r:id="rId17"/>
        </w:object>
      </w:r>
    </w:p>
    <w:p w14:paraId="2682660C" w14:textId="644CAE21" w:rsidR="008A7F6C" w:rsidRPr="00F6015A" w:rsidRDefault="008A7F6C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Το σύνολο τιμών της h είναι το πεδίο ορισμού της αντίστροφής της άρα:</w:t>
      </w:r>
    </w:p>
    <w:p w14:paraId="6CC10D97" w14:textId="45AF1CAB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2659" w:dyaOrig="420" w14:anchorId="4F52335A">
          <v:shape id="_x0000_i1031" type="#_x0000_t75" style="width:132.75pt;height:21pt" o:ole="">
            <v:imagedata r:id="rId18" o:title=""/>
          </v:shape>
          <o:OLEObject Type="Embed" ProgID="Equation.DSMT4" ShapeID="_x0000_i1031" DrawAspect="Content" ObjectID="_1716709259" r:id="rId19"/>
        </w:object>
      </w:r>
    </w:p>
    <w:p w14:paraId="2DAB3085" w14:textId="77777777" w:rsidR="004F677D" w:rsidRPr="00F6015A" w:rsidRDefault="004F677D" w:rsidP="005145E2">
      <w:pPr>
        <w:spacing w:after="0" w:line="240" w:lineRule="auto"/>
        <w:rPr>
          <w:b/>
          <w:bCs/>
          <w:sz w:val="24"/>
          <w:szCs w:val="24"/>
        </w:rPr>
      </w:pPr>
    </w:p>
    <w:p w14:paraId="6D79AB72" w14:textId="550EA3B5" w:rsidR="008A7F6C" w:rsidRPr="00F6015A" w:rsidRDefault="008A7F6C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B3</w:t>
      </w:r>
      <w:r w:rsidR="004F677D" w:rsidRPr="00F6015A">
        <w:rPr>
          <w:b/>
          <w:bCs/>
          <w:sz w:val="24"/>
          <w:szCs w:val="24"/>
        </w:rPr>
        <w:t>.</w:t>
      </w:r>
      <w:r w:rsidRPr="00F6015A">
        <w:rPr>
          <w:sz w:val="24"/>
          <w:szCs w:val="24"/>
        </w:rPr>
        <w:t xml:space="preserve"> i) o Η φ είναι συνεχής στο [0,1) ως πράξεις συνεχών και στο 1 διότι:</w:t>
      </w:r>
    </w:p>
    <w:p w14:paraId="6BBFDF5B" w14:textId="5DC1B4D9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30"/>
          <w:sz w:val="24"/>
          <w:szCs w:val="24"/>
        </w:rPr>
        <w:object w:dxaOrig="4940" w:dyaOrig="740" w14:anchorId="458C84F0">
          <v:shape id="_x0000_i1032" type="#_x0000_t75" style="width:246.75pt;height:36.75pt" o:ole="">
            <v:imagedata r:id="rId20" o:title=""/>
          </v:shape>
          <o:OLEObject Type="Embed" ProgID="Equation.DSMT4" ShapeID="_x0000_i1032" DrawAspect="Content" ObjectID="_1716709260" r:id="rId21"/>
        </w:object>
      </w:r>
    </w:p>
    <w:p w14:paraId="308F3E53" w14:textId="1EC2E9A4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30"/>
          <w:sz w:val="24"/>
          <w:szCs w:val="24"/>
        </w:rPr>
        <w:object w:dxaOrig="3500" w:dyaOrig="680" w14:anchorId="2C0D50EA">
          <v:shape id="_x0000_i1033" type="#_x0000_t75" style="width:174.75pt;height:33.75pt" o:ole="">
            <v:imagedata r:id="rId22" o:title=""/>
          </v:shape>
          <o:OLEObject Type="Embed" ProgID="Equation.DSMT4" ShapeID="_x0000_i1033" DrawAspect="Content" ObjectID="_1716709261" r:id="rId23"/>
        </w:object>
      </w:r>
    </w:p>
    <w:p w14:paraId="5D468657" w14:textId="74FAD8AC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2520" w:dyaOrig="620" w14:anchorId="4C5B5230">
          <v:shape id="_x0000_i1034" type="#_x0000_t75" style="width:126pt;height:30.75pt" o:ole="">
            <v:imagedata r:id="rId24" o:title=""/>
          </v:shape>
          <o:OLEObject Type="Embed" ProgID="Equation.DSMT4" ShapeID="_x0000_i1034" DrawAspect="Content" ObjectID="_1716709262" r:id="rId25"/>
        </w:object>
      </w:r>
    </w:p>
    <w:p w14:paraId="1FB410BA" w14:textId="3D1048FF" w:rsidR="008A7F6C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2900" w:dyaOrig="620" w14:anchorId="3432D95A">
          <v:shape id="_x0000_i1035" type="#_x0000_t75" style="width:144.75pt;height:30.75pt" o:ole="">
            <v:imagedata r:id="rId26" o:title=""/>
          </v:shape>
          <o:OLEObject Type="Embed" ProgID="Equation.DSMT4" ShapeID="_x0000_i1035" DrawAspect="Content" ObjectID="_1716709263" r:id="rId27"/>
        </w:object>
      </w:r>
    </w:p>
    <w:p w14:paraId="1A15B45A" w14:textId="4F42C0F0" w:rsidR="00D02D46" w:rsidRPr="00F6015A" w:rsidRDefault="00D02D46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Άρα , από θεώρημα ενδιαμέσων τιμών, για κάθε αριθμό ξ μεταξύ των φ(0) και φ(1) υπάρχει τουλάχιστον ένα </w:t>
      </w:r>
      <w:r w:rsidR="009E1152" w:rsidRPr="00F6015A">
        <w:rPr>
          <w:position w:val="-12"/>
          <w:sz w:val="24"/>
          <w:szCs w:val="24"/>
        </w:rPr>
        <w:object w:dxaOrig="920" w:dyaOrig="360" w14:anchorId="21CAA421">
          <v:shape id="_x0000_i1036" type="#_x0000_t75" style="width:45.75pt;height:18pt" o:ole="">
            <v:imagedata r:id="rId28" o:title=""/>
          </v:shape>
          <o:OLEObject Type="Embed" ProgID="Equation.DSMT4" ShapeID="_x0000_i1036" DrawAspect="Content" ObjectID="_1716709264" r:id="rId29"/>
        </w:object>
      </w:r>
      <w:r w:rsidRPr="00F6015A">
        <w:rPr>
          <w:sz w:val="24"/>
          <w:szCs w:val="24"/>
        </w:rPr>
        <w:t xml:space="preserve">ώστε </w:t>
      </w:r>
      <w:r w:rsidR="009E1152" w:rsidRPr="00F6015A">
        <w:rPr>
          <w:position w:val="-14"/>
          <w:sz w:val="24"/>
          <w:szCs w:val="24"/>
        </w:rPr>
        <w:object w:dxaOrig="980" w:dyaOrig="400" w14:anchorId="59BF15C7">
          <v:shape id="_x0000_i1037" type="#_x0000_t75" style="width:48.75pt;height:20.25pt" o:ole="">
            <v:imagedata r:id="rId30" o:title=""/>
          </v:shape>
          <o:OLEObject Type="Embed" ProgID="Equation.DSMT4" ShapeID="_x0000_i1037" DrawAspect="Content" ObjectID="_1716709265" r:id="rId31"/>
        </w:object>
      </w:r>
      <w:r w:rsidRPr="00F6015A">
        <w:rPr>
          <w:sz w:val="24"/>
          <w:szCs w:val="24"/>
        </w:rPr>
        <w:t>.</w:t>
      </w:r>
    </w:p>
    <w:p w14:paraId="48EED01F" w14:textId="5CD27679" w:rsidR="00D02D46" w:rsidRPr="00F6015A" w:rsidRDefault="00D02D46" w:rsidP="005145E2">
      <w:pPr>
        <w:spacing w:after="0" w:line="240" w:lineRule="auto"/>
        <w:rPr>
          <w:sz w:val="24"/>
          <w:szCs w:val="24"/>
        </w:rPr>
      </w:pPr>
      <w:proofErr w:type="spellStart"/>
      <w:r w:rsidRPr="00F6015A">
        <w:rPr>
          <w:sz w:val="24"/>
          <w:szCs w:val="24"/>
        </w:rPr>
        <w:t>ii</w:t>
      </w:r>
      <w:proofErr w:type="spellEnd"/>
      <w:r w:rsidRPr="00F6015A">
        <w:rPr>
          <w:sz w:val="24"/>
          <w:szCs w:val="24"/>
        </w:rPr>
        <w:t xml:space="preserve">) Δίνεται ότι </w:t>
      </w:r>
      <w:r w:rsidR="009E1152" w:rsidRPr="00F6015A">
        <w:rPr>
          <w:position w:val="-28"/>
          <w:sz w:val="24"/>
          <w:szCs w:val="24"/>
        </w:rPr>
        <w:object w:dxaOrig="1120" w:dyaOrig="680" w14:anchorId="35763288">
          <v:shape id="_x0000_i1038" type="#_x0000_t75" style="width:56.25pt;height:33.75pt" o:ole="">
            <v:imagedata r:id="rId32" o:title=""/>
          </v:shape>
          <o:OLEObject Type="Embed" ProgID="Equation.DSMT4" ShapeID="_x0000_i1038" DrawAspect="Content" ObjectID="_1716709266" r:id="rId33"/>
        </w:object>
      </w:r>
      <w:r w:rsidRPr="00F6015A">
        <w:rPr>
          <w:sz w:val="24"/>
          <w:szCs w:val="24"/>
        </w:rPr>
        <w:t>, άρα το α ανήκει στο 1</w:t>
      </w:r>
      <w:r w:rsidRPr="00F6015A">
        <w:rPr>
          <w:sz w:val="24"/>
          <w:szCs w:val="24"/>
          <w:vertAlign w:val="superscript"/>
        </w:rPr>
        <w:t>ο</w:t>
      </w:r>
      <w:r w:rsidRPr="00F6015A">
        <w:rPr>
          <w:sz w:val="24"/>
          <w:szCs w:val="24"/>
        </w:rPr>
        <w:t xml:space="preserve"> τεταρτημόριο όπου εκεί το ημίτονο είναι γνησίως αύξουσα συνάρτηση, οπότε:</w:t>
      </w:r>
    </w:p>
    <w:p w14:paraId="0159FE61" w14:textId="5782DEE3" w:rsidR="00D02D46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8"/>
          <w:sz w:val="24"/>
          <w:szCs w:val="24"/>
        </w:rPr>
        <w:object w:dxaOrig="6160" w:dyaOrig="680" w14:anchorId="2EEFC725">
          <v:shape id="_x0000_i1039" type="#_x0000_t75" style="width:308.25pt;height:33.75pt" o:ole="">
            <v:imagedata r:id="rId34" o:title=""/>
          </v:shape>
          <o:OLEObject Type="Embed" ProgID="Equation.DSMT4" ShapeID="_x0000_i1039" DrawAspect="Content" ObjectID="_1716709267" r:id="rId35"/>
        </w:object>
      </w:r>
    </w:p>
    <w:p w14:paraId="40F7273C" w14:textId="364B4772" w:rsidR="00D02D46" w:rsidRPr="00F6015A" w:rsidRDefault="00D02D46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Άρα, από το προηγούμενο ερώτημα, για κάθε αριθμό </w:t>
      </w:r>
      <w:proofErr w:type="spellStart"/>
      <w:r w:rsidRPr="00F6015A">
        <w:rPr>
          <w:sz w:val="24"/>
          <w:szCs w:val="24"/>
        </w:rPr>
        <w:t>ημα</w:t>
      </w:r>
      <w:proofErr w:type="spellEnd"/>
      <w:r w:rsidRPr="00F6015A">
        <w:rPr>
          <w:sz w:val="24"/>
          <w:szCs w:val="24"/>
        </w:rPr>
        <w:t xml:space="preserve"> μεταξύ των </w:t>
      </w:r>
      <w:r w:rsidR="009E1152" w:rsidRPr="00F6015A">
        <w:rPr>
          <w:position w:val="-10"/>
          <w:sz w:val="24"/>
          <w:szCs w:val="24"/>
        </w:rPr>
        <w:object w:dxaOrig="740" w:dyaOrig="320" w14:anchorId="6DD0DD70">
          <v:shape id="_x0000_i1040" type="#_x0000_t75" style="width:36.75pt;height:15.75pt" o:ole="">
            <v:imagedata r:id="rId36" o:title=""/>
          </v:shape>
          <o:OLEObject Type="Embed" ProgID="Equation.DSMT4" ShapeID="_x0000_i1040" DrawAspect="Content" ObjectID="_1716709268" r:id="rId37"/>
        </w:object>
      </w:r>
      <w:r w:rsidRPr="00F6015A">
        <w:rPr>
          <w:sz w:val="24"/>
          <w:szCs w:val="24"/>
        </w:rPr>
        <w:t xml:space="preserve">και </w:t>
      </w:r>
      <w:r w:rsidR="009E1152" w:rsidRPr="00F6015A">
        <w:rPr>
          <w:position w:val="-10"/>
          <w:sz w:val="24"/>
          <w:szCs w:val="24"/>
        </w:rPr>
        <w:object w:dxaOrig="999" w:dyaOrig="320" w14:anchorId="5A03AC42">
          <v:shape id="_x0000_i1041" type="#_x0000_t75" style="width:50.25pt;height:15.75pt" o:ole="">
            <v:imagedata r:id="rId38" o:title=""/>
          </v:shape>
          <o:OLEObject Type="Embed" ProgID="Equation.DSMT4" ShapeID="_x0000_i1041" DrawAspect="Content" ObjectID="_1716709269" r:id="rId39"/>
        </w:object>
      </w:r>
      <w:r w:rsidRPr="00F6015A">
        <w:rPr>
          <w:sz w:val="24"/>
          <w:szCs w:val="24"/>
        </w:rPr>
        <w:t xml:space="preserve">υπάρχει τουλάχιστον ένα </w:t>
      </w:r>
      <w:r w:rsidR="009E1152" w:rsidRPr="00F6015A">
        <w:rPr>
          <w:position w:val="-12"/>
          <w:sz w:val="24"/>
          <w:szCs w:val="24"/>
        </w:rPr>
        <w:object w:dxaOrig="920" w:dyaOrig="360" w14:anchorId="3182D02C">
          <v:shape id="_x0000_i1042" type="#_x0000_t75" style="width:45.75pt;height:18pt" o:ole="">
            <v:imagedata r:id="rId40" o:title=""/>
          </v:shape>
          <o:OLEObject Type="Embed" ProgID="Equation.DSMT4" ShapeID="_x0000_i1042" DrawAspect="Content" ObjectID="_1716709270" r:id="rId41"/>
        </w:object>
      </w:r>
      <w:r w:rsidRPr="00F6015A">
        <w:rPr>
          <w:sz w:val="24"/>
          <w:szCs w:val="24"/>
        </w:rPr>
        <w:t xml:space="preserve"> ώστε </w:t>
      </w:r>
      <w:r w:rsidR="009E1152" w:rsidRPr="00F6015A">
        <w:rPr>
          <w:position w:val="-14"/>
          <w:sz w:val="24"/>
          <w:szCs w:val="24"/>
        </w:rPr>
        <w:object w:dxaOrig="1240" w:dyaOrig="400" w14:anchorId="572D6698">
          <v:shape id="_x0000_i1043" type="#_x0000_t75" style="width:62.25pt;height:20.25pt" o:ole="">
            <v:imagedata r:id="rId42" o:title=""/>
          </v:shape>
          <o:OLEObject Type="Embed" ProgID="Equation.DSMT4" ShapeID="_x0000_i1043" DrawAspect="Content" ObjectID="_1716709271" r:id="rId43"/>
        </w:object>
      </w:r>
      <w:r w:rsidRPr="00F6015A">
        <w:rPr>
          <w:sz w:val="24"/>
          <w:szCs w:val="24"/>
        </w:rPr>
        <w:t>.</w:t>
      </w:r>
    </w:p>
    <w:p w14:paraId="46CED82C" w14:textId="77777777" w:rsidR="003F5AC7" w:rsidRPr="00F6015A" w:rsidRDefault="003F5AC7" w:rsidP="005145E2">
      <w:pPr>
        <w:spacing w:after="0" w:line="240" w:lineRule="auto"/>
        <w:rPr>
          <w:b/>
          <w:bCs/>
          <w:sz w:val="24"/>
          <w:szCs w:val="24"/>
        </w:rPr>
      </w:pPr>
    </w:p>
    <w:p w14:paraId="216067A3" w14:textId="77777777" w:rsidR="00684A3A" w:rsidRPr="00F6015A" w:rsidRDefault="00D02D46" w:rsidP="005145E2">
      <w:pPr>
        <w:spacing w:after="0" w:line="240" w:lineRule="auto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>ΘΕΜΑ Γ</w:t>
      </w:r>
    </w:p>
    <w:p w14:paraId="4880FEA1" w14:textId="1B712906" w:rsidR="00D02D46" w:rsidRPr="00F6015A" w:rsidRDefault="00D02D46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 xml:space="preserve"> Γ1</w:t>
      </w:r>
      <w:r w:rsidR="00684A3A" w:rsidRPr="00F6015A">
        <w:rPr>
          <w:b/>
          <w:bCs/>
          <w:sz w:val="24"/>
          <w:szCs w:val="24"/>
        </w:rPr>
        <w:t>.</w:t>
      </w:r>
      <w:r w:rsidRPr="00F6015A">
        <w:rPr>
          <w:b/>
          <w:bCs/>
          <w:sz w:val="24"/>
          <w:szCs w:val="24"/>
        </w:rPr>
        <w:t xml:space="preserve"> </w:t>
      </w:r>
      <w:r w:rsidRPr="00F6015A">
        <w:rPr>
          <w:sz w:val="24"/>
          <w:szCs w:val="24"/>
        </w:rPr>
        <w:t xml:space="preserve">Έχουμε ότι </w:t>
      </w:r>
      <w:r w:rsidR="009E1152" w:rsidRPr="00F6015A">
        <w:rPr>
          <w:position w:val="-32"/>
          <w:sz w:val="24"/>
          <w:szCs w:val="24"/>
        </w:rPr>
        <w:object w:dxaOrig="2260" w:dyaOrig="760" w14:anchorId="6F23AA83">
          <v:shape id="_x0000_i1044" type="#_x0000_t75" style="width:113.25pt;height:38.25pt" o:ole="">
            <v:imagedata r:id="rId44" o:title=""/>
          </v:shape>
          <o:OLEObject Type="Embed" ProgID="Equation.DSMT4" ShapeID="_x0000_i1044" DrawAspect="Content" ObjectID="_1716709272" r:id="rId45"/>
        </w:object>
      </w:r>
      <w:r w:rsidR="005145E2" w:rsidRPr="00F6015A">
        <w:rPr>
          <w:sz w:val="24"/>
          <w:szCs w:val="24"/>
        </w:rPr>
        <w:t>.</w:t>
      </w:r>
    </w:p>
    <w:p w14:paraId="5C264E96" w14:textId="5701B3F7" w:rsidR="005145E2" w:rsidRPr="00F6015A" w:rsidRDefault="005145E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Για </w:t>
      </w:r>
      <w:r w:rsidR="009E1152" w:rsidRPr="00F6015A">
        <w:rPr>
          <w:position w:val="-4"/>
          <w:sz w:val="24"/>
          <w:szCs w:val="24"/>
        </w:rPr>
        <w:object w:dxaOrig="660" w:dyaOrig="240" w14:anchorId="6A2C84D6">
          <v:shape id="_x0000_i1045" type="#_x0000_t75" style="width:33pt;height:12pt" o:ole="">
            <v:imagedata r:id="rId46" o:title=""/>
          </v:shape>
          <o:OLEObject Type="Embed" ProgID="Equation.DSMT4" ShapeID="_x0000_i1045" DrawAspect="Content" ObjectID="_1716709273" r:id="rId47"/>
        </w:object>
      </w:r>
      <w:r w:rsidRPr="00F6015A">
        <w:rPr>
          <w:sz w:val="24"/>
          <w:szCs w:val="24"/>
        </w:rPr>
        <w:t xml:space="preserve">είναι </w:t>
      </w:r>
      <w:r w:rsidR="009E1152" w:rsidRPr="00F6015A">
        <w:rPr>
          <w:position w:val="-10"/>
          <w:sz w:val="24"/>
          <w:szCs w:val="24"/>
        </w:rPr>
        <w:object w:dxaOrig="2540" w:dyaOrig="320" w14:anchorId="763E9671">
          <v:shape id="_x0000_i1046" type="#_x0000_t75" style="width:126.75pt;height:15.75pt" o:ole="">
            <v:imagedata r:id="rId48" o:title=""/>
          </v:shape>
          <o:OLEObject Type="Embed" ProgID="Equation.DSMT4" ShapeID="_x0000_i1046" DrawAspect="Content" ObjectID="_1716709274" r:id="rId49"/>
        </w:object>
      </w:r>
      <w:r w:rsidRPr="00F6015A">
        <w:rPr>
          <w:sz w:val="24"/>
          <w:szCs w:val="24"/>
        </w:rPr>
        <w:t>.</w:t>
      </w:r>
    </w:p>
    <w:p w14:paraId="100B19B6" w14:textId="1A30BD0F" w:rsidR="005145E2" w:rsidRPr="00F6015A" w:rsidRDefault="005145E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Από συνέπεια του ΘΜΤ υπάρχει </w:t>
      </w:r>
      <w:r w:rsidR="009E1152" w:rsidRPr="00F6015A">
        <w:rPr>
          <w:position w:val="-12"/>
          <w:sz w:val="24"/>
          <w:szCs w:val="24"/>
        </w:rPr>
        <w:object w:dxaOrig="600" w:dyaOrig="360" w14:anchorId="32A91E7B">
          <v:shape id="_x0000_i1047" type="#_x0000_t75" style="width:30pt;height:18pt" o:ole="">
            <v:imagedata r:id="rId50" o:title=""/>
          </v:shape>
          <o:OLEObject Type="Embed" ProgID="Equation.DSMT4" ShapeID="_x0000_i1047" DrawAspect="Content" ObjectID="_1716709275" r:id="rId51"/>
        </w:object>
      </w:r>
      <w:r w:rsidRPr="00F6015A">
        <w:rPr>
          <w:sz w:val="24"/>
          <w:szCs w:val="24"/>
        </w:rPr>
        <w:t xml:space="preserve">τέτοιο ώστε </w:t>
      </w:r>
      <w:r w:rsidR="009E1152" w:rsidRPr="00F6015A">
        <w:rPr>
          <w:position w:val="-12"/>
          <w:sz w:val="24"/>
          <w:szCs w:val="24"/>
        </w:rPr>
        <w:object w:dxaOrig="1359" w:dyaOrig="360" w14:anchorId="641EF9E3">
          <v:shape id="_x0000_i1048" type="#_x0000_t75" style="width:68.25pt;height:18pt" o:ole="">
            <v:imagedata r:id="rId52" o:title=""/>
          </v:shape>
          <o:OLEObject Type="Embed" ProgID="Equation.DSMT4" ShapeID="_x0000_i1048" DrawAspect="Content" ObjectID="_1716709276" r:id="rId53"/>
        </w:object>
      </w:r>
      <w:r w:rsidRPr="00F6015A">
        <w:rPr>
          <w:sz w:val="24"/>
          <w:szCs w:val="24"/>
        </w:rPr>
        <w:t>.</w:t>
      </w:r>
    </w:p>
    <w:p w14:paraId="273B2D2E" w14:textId="5F606356" w:rsidR="005145E2" w:rsidRPr="00F6015A" w:rsidRDefault="005145E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Για </w:t>
      </w:r>
      <w:r w:rsidR="009E1152" w:rsidRPr="00F6015A">
        <w:rPr>
          <w:position w:val="-4"/>
          <w:sz w:val="24"/>
          <w:szCs w:val="24"/>
        </w:rPr>
        <w:object w:dxaOrig="660" w:dyaOrig="240" w14:anchorId="296E3B04">
          <v:shape id="_x0000_i1049" type="#_x0000_t75" style="width:33pt;height:12pt" o:ole="">
            <v:imagedata r:id="rId54" o:title=""/>
          </v:shape>
          <o:OLEObject Type="Embed" ProgID="Equation.DSMT4" ShapeID="_x0000_i1049" DrawAspect="Content" ObjectID="_1716709277" r:id="rId55"/>
        </w:object>
      </w:r>
      <w:r w:rsidRPr="00F6015A">
        <w:rPr>
          <w:sz w:val="24"/>
          <w:szCs w:val="24"/>
        </w:rPr>
        <w:t xml:space="preserve">, είναι </w:t>
      </w:r>
      <w:r w:rsidR="009E1152" w:rsidRPr="00F6015A">
        <w:rPr>
          <w:position w:val="-16"/>
          <w:sz w:val="24"/>
          <w:szCs w:val="24"/>
        </w:rPr>
        <w:object w:dxaOrig="3120" w:dyaOrig="480" w14:anchorId="4E8A2DB5">
          <v:shape id="_x0000_i1050" type="#_x0000_t75" style="width:156pt;height:24pt" o:ole="">
            <v:imagedata r:id="rId56" o:title=""/>
          </v:shape>
          <o:OLEObject Type="Embed" ProgID="Equation.DSMT4" ShapeID="_x0000_i1050" DrawAspect="Content" ObjectID="_1716709278" r:id="rId57"/>
        </w:object>
      </w:r>
    </w:p>
    <w:p w14:paraId="6472FD1F" w14:textId="0ED3B276" w:rsidR="005145E2" w:rsidRPr="00F6015A" w:rsidRDefault="005145E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Από συνέπεια του ΘΜΤ υπάρχει </w:t>
      </w:r>
      <w:r w:rsidR="009E1152" w:rsidRPr="00F6015A">
        <w:rPr>
          <w:position w:val="-12"/>
          <w:sz w:val="24"/>
          <w:szCs w:val="24"/>
        </w:rPr>
        <w:object w:dxaOrig="660" w:dyaOrig="360" w14:anchorId="035F0302">
          <v:shape id="_x0000_i1051" type="#_x0000_t75" style="width:33pt;height:18pt" o:ole="">
            <v:imagedata r:id="rId58" o:title=""/>
          </v:shape>
          <o:OLEObject Type="Embed" ProgID="Equation.DSMT4" ShapeID="_x0000_i1051" DrawAspect="Content" ObjectID="_1716709279" r:id="rId59"/>
        </w:object>
      </w:r>
      <w:r w:rsidRPr="00F6015A">
        <w:rPr>
          <w:sz w:val="24"/>
          <w:szCs w:val="24"/>
        </w:rPr>
        <w:t xml:space="preserve">τέτοιο ώστε </w:t>
      </w:r>
      <w:r w:rsidR="009E1152" w:rsidRPr="00F6015A">
        <w:rPr>
          <w:position w:val="-12"/>
          <w:sz w:val="24"/>
          <w:szCs w:val="24"/>
        </w:rPr>
        <w:object w:dxaOrig="1520" w:dyaOrig="380" w14:anchorId="5FCF69E8">
          <v:shape id="_x0000_i1052" type="#_x0000_t75" style="width:75.75pt;height:18.75pt" o:ole="">
            <v:imagedata r:id="rId60" o:title=""/>
          </v:shape>
          <o:OLEObject Type="Embed" ProgID="Equation.DSMT4" ShapeID="_x0000_i1052" DrawAspect="Content" ObjectID="_1716709280" r:id="rId61"/>
        </w:object>
      </w:r>
    </w:p>
    <w:p w14:paraId="20388F0F" w14:textId="5229423E" w:rsidR="005145E2" w:rsidRPr="00F6015A" w:rsidRDefault="005145E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Από την υπόθεση δίνεται ότι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 xml:space="preserve">(0)=0, </w:t>
      </w:r>
      <w:r w:rsidR="008C59D0" w:rsidRPr="00F6015A">
        <w:rPr>
          <w:sz w:val="24"/>
          <w:szCs w:val="24"/>
        </w:rPr>
        <w:t xml:space="preserve">επομένως για </w:t>
      </w:r>
      <w:r w:rsidR="008C59D0" w:rsidRPr="00F6015A">
        <w:rPr>
          <w:sz w:val="24"/>
          <w:szCs w:val="24"/>
          <w:lang w:val="en-US"/>
        </w:rPr>
        <w:t>x</w:t>
      </w:r>
      <w:r w:rsidR="008C59D0" w:rsidRPr="00F6015A">
        <w:rPr>
          <w:sz w:val="24"/>
          <w:szCs w:val="24"/>
        </w:rPr>
        <w:t>=0 έχουμε</w:t>
      </w:r>
    </w:p>
    <w:p w14:paraId="13DF19DF" w14:textId="7578AAF0" w:rsidR="008C59D0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2"/>
          <w:sz w:val="24"/>
          <w:szCs w:val="24"/>
        </w:rPr>
        <w:object w:dxaOrig="2360" w:dyaOrig="360" w14:anchorId="31C95992">
          <v:shape id="_x0000_i1053" type="#_x0000_t75" style="width:117.75pt;height:18pt" o:ole="">
            <v:imagedata r:id="rId62" o:title=""/>
          </v:shape>
          <o:OLEObject Type="Embed" ProgID="Equation.DSMT4" ShapeID="_x0000_i1053" DrawAspect="Content" ObjectID="_1716709281" r:id="rId63"/>
        </w:object>
      </w:r>
    </w:p>
    <w:p w14:paraId="32BF18B2" w14:textId="346145D7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Άρα για </w:t>
      </w:r>
      <w:r w:rsidR="009E1152" w:rsidRPr="00F6015A">
        <w:rPr>
          <w:position w:val="-4"/>
          <w:sz w:val="24"/>
          <w:szCs w:val="24"/>
        </w:rPr>
        <w:object w:dxaOrig="660" w:dyaOrig="240" w14:anchorId="1AE51248">
          <v:shape id="_x0000_i1054" type="#_x0000_t75" style="width:33pt;height:12pt" o:ole="">
            <v:imagedata r:id="rId64" o:title=""/>
          </v:shape>
          <o:OLEObject Type="Embed" ProgID="Equation.DSMT4" ShapeID="_x0000_i1054" DrawAspect="Content" ObjectID="_1716709282" r:id="rId65"/>
        </w:object>
      </w:r>
      <w:r w:rsidRPr="00F6015A">
        <w:rPr>
          <w:sz w:val="24"/>
          <w:szCs w:val="24"/>
        </w:rPr>
        <w:t xml:space="preserve"> είναι τελικά </w:t>
      </w:r>
      <w:r w:rsidR="009E1152" w:rsidRPr="00F6015A">
        <w:rPr>
          <w:position w:val="-10"/>
          <w:sz w:val="24"/>
          <w:szCs w:val="24"/>
        </w:rPr>
        <w:object w:dxaOrig="1140" w:dyaOrig="360" w14:anchorId="10D6D98C">
          <v:shape id="_x0000_i1055" type="#_x0000_t75" style="width:57pt;height:18pt" o:ole="">
            <v:imagedata r:id="rId66" o:title=""/>
          </v:shape>
          <o:OLEObject Type="Embed" ProgID="Equation.DSMT4" ShapeID="_x0000_i1055" DrawAspect="Content" ObjectID="_1716709283" r:id="rId67"/>
        </w:object>
      </w:r>
    </w:p>
    <w:p w14:paraId="616F9B71" w14:textId="4DC10857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πομένως, έχοντας υπόψιν ότι η f ορίζεται στο , ο τύπος της f μπορεί να γραφεί</w:t>
      </w:r>
    </w:p>
    <w:p w14:paraId="0169DBAC" w14:textId="793C2698" w:rsidR="008C59D0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50"/>
          <w:sz w:val="24"/>
          <w:szCs w:val="24"/>
        </w:rPr>
        <w:object w:dxaOrig="2340" w:dyaOrig="1120" w14:anchorId="2BE42FD2">
          <v:shape id="_x0000_i1056" type="#_x0000_t75" style="width:117pt;height:56.25pt" o:ole="">
            <v:imagedata r:id="rId68" o:title=""/>
          </v:shape>
          <o:OLEObject Type="Embed" ProgID="Equation.DSMT4" ShapeID="_x0000_i1056" DrawAspect="Content" ObjectID="_1716709284" r:id="rId69"/>
        </w:object>
      </w:r>
    </w:p>
    <w:p w14:paraId="672ED2A7" w14:textId="5687FB16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δώ είναι</w:t>
      </w:r>
    </w:p>
    <w:p w14:paraId="7E5A27B9" w14:textId="11D06FC4" w:rsidR="008C59D0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0"/>
          <w:sz w:val="24"/>
          <w:szCs w:val="24"/>
        </w:rPr>
        <w:object w:dxaOrig="3140" w:dyaOrig="460" w14:anchorId="61A61B90">
          <v:shape id="_x0000_i1057" type="#_x0000_t75" style="width:156.75pt;height:23.25pt" o:ole="">
            <v:imagedata r:id="rId70" o:title=""/>
          </v:shape>
          <o:OLEObject Type="Embed" ProgID="Equation.DSMT4" ShapeID="_x0000_i1057" DrawAspect="Content" ObjectID="_1716709285" r:id="rId71"/>
        </w:object>
      </w:r>
    </w:p>
    <w:p w14:paraId="682EBBC6" w14:textId="4B7BC1CD" w:rsidR="008C59D0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0"/>
          <w:sz w:val="24"/>
          <w:szCs w:val="24"/>
        </w:rPr>
        <w:object w:dxaOrig="2520" w:dyaOrig="480" w14:anchorId="19337E9B">
          <v:shape id="_x0000_i1058" type="#_x0000_t75" style="width:126pt;height:24pt" o:ole="">
            <v:imagedata r:id="rId72" o:title=""/>
          </v:shape>
          <o:OLEObject Type="Embed" ProgID="Equation.DSMT4" ShapeID="_x0000_i1058" DrawAspect="Content" ObjectID="_1716709286" r:id="rId73"/>
        </w:object>
      </w:r>
    </w:p>
    <w:p w14:paraId="4B04B6D7" w14:textId="139412DB" w:rsidR="008C59D0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0"/>
          <w:sz w:val="24"/>
          <w:szCs w:val="24"/>
        </w:rPr>
        <w:object w:dxaOrig="900" w:dyaOrig="320" w14:anchorId="078CC9F8">
          <v:shape id="_x0000_i1059" type="#_x0000_t75" style="width:45pt;height:15.75pt" o:ole="">
            <v:imagedata r:id="rId74" o:title=""/>
          </v:shape>
          <o:OLEObject Type="Embed" ProgID="Equation.DSMT4" ShapeID="_x0000_i1059" DrawAspect="Content" ObjectID="_1716709287" r:id="rId75"/>
        </w:object>
      </w:r>
    </w:p>
    <w:p w14:paraId="4781BB63" w14:textId="77777777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Η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 xml:space="preserve"> είναι συνεχής στο </w:t>
      </w:r>
      <w:r w:rsidRPr="00F6015A">
        <w:rPr>
          <w:sz w:val="24"/>
          <w:szCs w:val="24"/>
          <w:lang w:val="en-US"/>
        </w:rPr>
        <w:t>R</w:t>
      </w:r>
      <w:r w:rsidRPr="00F6015A">
        <w:rPr>
          <w:sz w:val="24"/>
          <w:szCs w:val="24"/>
        </w:rPr>
        <w:t>, άρα και στο 1, επομένως</w:t>
      </w:r>
    </w:p>
    <w:p w14:paraId="26F3AE36" w14:textId="5D8FDB3E" w:rsidR="008C59D0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0"/>
          <w:sz w:val="24"/>
          <w:szCs w:val="24"/>
        </w:rPr>
        <w:object w:dxaOrig="4040" w:dyaOrig="440" w14:anchorId="5246D8C6">
          <v:shape id="_x0000_i1060" type="#_x0000_t75" style="width:201.75pt;height:21.75pt" o:ole="">
            <v:imagedata r:id="rId76" o:title=""/>
          </v:shape>
          <o:OLEObject Type="Embed" ProgID="Equation.DSMT4" ShapeID="_x0000_i1060" DrawAspect="Content" ObjectID="_1716709288" r:id="rId77"/>
        </w:object>
      </w:r>
    </w:p>
    <w:p w14:paraId="765BF14D" w14:textId="10E75F09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Δηλαδή </w:t>
      </w:r>
      <w:r w:rsidR="009E1152" w:rsidRPr="00F6015A">
        <w:rPr>
          <w:position w:val="-12"/>
          <w:sz w:val="24"/>
          <w:szCs w:val="24"/>
        </w:rPr>
        <w:object w:dxaOrig="740" w:dyaOrig="360" w14:anchorId="76B3BB42">
          <v:shape id="_x0000_i1061" type="#_x0000_t75" style="width:36.75pt;height:18pt" o:ole="">
            <v:imagedata r:id="rId78" o:title=""/>
          </v:shape>
          <o:OLEObject Type="Embed" ProgID="Equation.DSMT4" ShapeID="_x0000_i1061" DrawAspect="Content" ObjectID="_1716709289" r:id="rId79"/>
        </w:object>
      </w:r>
      <w:r w:rsidRPr="00F6015A">
        <w:rPr>
          <w:sz w:val="24"/>
          <w:szCs w:val="24"/>
        </w:rPr>
        <w:t>και κ=0.</w:t>
      </w:r>
    </w:p>
    <w:p w14:paraId="39B85F9F" w14:textId="4E2DBE6E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Τελικά ο τύπος της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 xml:space="preserve"> γίνεται </w:t>
      </w:r>
      <w:r w:rsidR="009E1152" w:rsidRPr="00F6015A">
        <w:rPr>
          <w:position w:val="-32"/>
          <w:sz w:val="24"/>
          <w:szCs w:val="24"/>
        </w:rPr>
        <w:object w:dxaOrig="2260" w:dyaOrig="760" w14:anchorId="29D52BBE">
          <v:shape id="_x0000_i1062" type="#_x0000_t75" style="width:113.25pt;height:38.25pt" o:ole="">
            <v:imagedata r:id="rId80" o:title=""/>
          </v:shape>
          <o:OLEObject Type="Embed" ProgID="Equation.DSMT4" ShapeID="_x0000_i1062" DrawAspect="Content" ObjectID="_1716709290" r:id="rId81"/>
        </w:object>
      </w:r>
      <w:r w:rsidR="009E1152" w:rsidRPr="00F6015A">
        <w:rPr>
          <w:position w:val="-4"/>
          <w:sz w:val="24"/>
          <w:szCs w:val="24"/>
        </w:rPr>
        <w:object w:dxaOrig="180" w:dyaOrig="279" w14:anchorId="7194610E">
          <v:shape id="_x0000_i1063" type="#_x0000_t75" style="width:9pt;height:14.25pt" o:ole="">
            <v:imagedata r:id="rId82" o:title=""/>
          </v:shape>
          <o:OLEObject Type="Embed" ProgID="Equation.DSMT4" ShapeID="_x0000_i1063" DrawAspect="Content" ObjectID="_1716709291" r:id="rId83"/>
        </w:object>
      </w:r>
      <w:r w:rsidRPr="00F6015A">
        <w:rPr>
          <w:sz w:val="24"/>
          <w:szCs w:val="24"/>
        </w:rPr>
        <w:t>.</w:t>
      </w:r>
    </w:p>
    <w:p w14:paraId="37954DCA" w14:textId="75D608EF" w:rsidR="008C59D0" w:rsidRPr="00F6015A" w:rsidRDefault="008C59D0" w:rsidP="005145E2">
      <w:pPr>
        <w:spacing w:after="0" w:line="240" w:lineRule="auto"/>
        <w:rPr>
          <w:sz w:val="24"/>
          <w:szCs w:val="24"/>
        </w:rPr>
      </w:pPr>
    </w:p>
    <w:p w14:paraId="2F21AEC3" w14:textId="6A952EA4" w:rsidR="008C59D0" w:rsidRPr="00F6015A" w:rsidRDefault="008C59D0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Γ2.</w:t>
      </w:r>
      <w:r w:rsidRPr="00F6015A">
        <w:rPr>
          <w:sz w:val="24"/>
          <w:szCs w:val="24"/>
        </w:rPr>
        <w:t xml:space="preserve"> Η εξίσωση της εφαπτομένης στη γραφική παράσταση της f στο σημείο </w:t>
      </w:r>
      <w:r w:rsidR="009E1152" w:rsidRPr="00F6015A">
        <w:rPr>
          <w:position w:val="-14"/>
          <w:sz w:val="24"/>
          <w:szCs w:val="24"/>
        </w:rPr>
        <w:object w:dxaOrig="1219" w:dyaOrig="400" w14:anchorId="49A6E497">
          <v:shape id="_x0000_i1064" type="#_x0000_t75" style="width:60.75pt;height:20.25pt" o:ole="">
            <v:imagedata r:id="rId84" o:title=""/>
          </v:shape>
          <o:OLEObject Type="Embed" ProgID="Equation.DSMT4" ShapeID="_x0000_i1064" DrawAspect="Content" ObjectID="_1716709292" r:id="rId85"/>
        </w:object>
      </w:r>
      <w:r w:rsidRPr="00F6015A">
        <w:rPr>
          <w:sz w:val="24"/>
          <w:szCs w:val="24"/>
        </w:rPr>
        <w:t>είναι</w:t>
      </w:r>
    </w:p>
    <w:p w14:paraId="521671B4" w14:textId="4920ADF6" w:rsidR="008D2986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3780" w:dyaOrig="400" w14:anchorId="5226A26B">
          <v:shape id="_x0000_i1065" type="#_x0000_t75" style="width:189pt;height:20.25pt" o:ole="">
            <v:imagedata r:id="rId86" o:title=""/>
          </v:shape>
          <o:OLEObject Type="Embed" ProgID="Equation.DSMT4" ShapeID="_x0000_i1065" DrawAspect="Content" ObjectID="_1716709293" r:id="rId87"/>
        </w:object>
      </w:r>
    </w:p>
    <w:p w14:paraId="272A935B" w14:textId="58FFC500" w:rsidR="008C59D0" w:rsidRPr="00F6015A" w:rsidRDefault="008D2986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δηλαδή: </w:t>
      </w:r>
    </w:p>
    <w:p w14:paraId="673571E1" w14:textId="0D6E6F61" w:rsidR="003F5AC7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6"/>
          <w:sz w:val="24"/>
          <w:szCs w:val="24"/>
        </w:rPr>
        <w:object w:dxaOrig="3220" w:dyaOrig="440" w14:anchorId="7FC36761">
          <v:shape id="_x0000_i1066" type="#_x0000_t75" style="width:161.25pt;height:21.75pt" o:ole="">
            <v:imagedata r:id="rId88" o:title=""/>
          </v:shape>
          <o:OLEObject Type="Embed" ProgID="Equation.DSMT4" ShapeID="_x0000_i1066" DrawAspect="Content" ObjectID="_1716709294" r:id="rId89"/>
        </w:object>
      </w:r>
    </w:p>
    <w:p w14:paraId="4FA4B477" w14:textId="77E61869" w:rsidR="003F5AC7" w:rsidRPr="00F6015A" w:rsidRDefault="003F5AC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Η (ε) τέμνει τον άξονα y’y στο -2 άρα το σημείο</w:t>
      </w:r>
      <w:r w:rsidR="009E1152" w:rsidRPr="00F6015A">
        <w:rPr>
          <w:position w:val="-10"/>
          <w:sz w:val="24"/>
          <w:szCs w:val="24"/>
        </w:rPr>
        <w:object w:dxaOrig="760" w:dyaOrig="320" w14:anchorId="1DD2C435">
          <v:shape id="_x0000_i1067" type="#_x0000_t75" style="width:38.25pt;height:15.75pt" o:ole="">
            <v:imagedata r:id="rId90" o:title=""/>
          </v:shape>
          <o:OLEObject Type="Embed" ProgID="Equation.DSMT4" ShapeID="_x0000_i1067" DrawAspect="Content" ObjectID="_1716709295" r:id="rId91"/>
        </w:object>
      </w:r>
      <w:r w:rsidRPr="00F6015A">
        <w:rPr>
          <w:sz w:val="24"/>
          <w:szCs w:val="24"/>
        </w:rPr>
        <w:t>επαληθεύει την (ε).</w:t>
      </w:r>
    </w:p>
    <w:p w14:paraId="0EB6D889" w14:textId="40EF7ED0" w:rsidR="003F5AC7" w:rsidRPr="00F6015A" w:rsidRDefault="003F5AC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lastRenderedPageBreak/>
        <w:t xml:space="preserve">Οπότε για </w:t>
      </w:r>
      <w:r w:rsidR="009E1152" w:rsidRPr="00F6015A">
        <w:rPr>
          <w:position w:val="-10"/>
          <w:sz w:val="24"/>
          <w:szCs w:val="24"/>
        </w:rPr>
        <w:object w:dxaOrig="1200" w:dyaOrig="300" w14:anchorId="2F69A7F7">
          <v:shape id="_x0000_i1068" type="#_x0000_t75" style="width:60pt;height:15pt" o:ole="">
            <v:imagedata r:id="rId92" o:title=""/>
          </v:shape>
          <o:OLEObject Type="Embed" ProgID="Equation.DSMT4" ShapeID="_x0000_i1068" DrawAspect="Content" ObjectID="_1716709296" r:id="rId93"/>
        </w:object>
      </w:r>
      <w:r w:rsidRPr="00F6015A">
        <w:rPr>
          <w:sz w:val="24"/>
          <w:szCs w:val="24"/>
        </w:rPr>
        <w:t>, έχουμε</w:t>
      </w:r>
    </w:p>
    <w:p w14:paraId="48EA177A" w14:textId="15147078" w:rsidR="003F5AC7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40"/>
          <w:sz w:val="24"/>
          <w:szCs w:val="24"/>
        </w:rPr>
        <w:object w:dxaOrig="6020" w:dyaOrig="920" w14:anchorId="327A3ADE">
          <v:shape id="_x0000_i1069" type="#_x0000_t75" style="width:300.75pt;height:45.75pt" o:ole="">
            <v:imagedata r:id="rId94" o:title=""/>
          </v:shape>
          <o:OLEObject Type="Embed" ProgID="Equation.DSMT4" ShapeID="_x0000_i1069" DrawAspect="Content" ObjectID="_1716709297" r:id="rId95"/>
        </w:object>
      </w:r>
    </w:p>
    <w:p w14:paraId="0CADCAC3" w14:textId="6CDEB1CA" w:rsidR="003F5AC7" w:rsidRPr="00F6015A" w:rsidRDefault="003F5AC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Άρα η ζητούμενη εξίσωση εφαπτομένης είναι η ευθεία</w:t>
      </w:r>
    </w:p>
    <w:p w14:paraId="36578972" w14:textId="64597879" w:rsidR="003F5AC7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6"/>
          <w:sz w:val="24"/>
          <w:szCs w:val="24"/>
        </w:rPr>
        <w:object w:dxaOrig="6039" w:dyaOrig="440" w14:anchorId="018CE190">
          <v:shape id="_x0000_i1070" type="#_x0000_t75" style="width:302.25pt;height:21.75pt" o:ole="">
            <v:imagedata r:id="rId96" o:title=""/>
          </v:shape>
          <o:OLEObject Type="Embed" ProgID="Equation.DSMT4" ShapeID="_x0000_i1070" DrawAspect="Content" ObjectID="_1716709298" r:id="rId97"/>
        </w:object>
      </w:r>
    </w:p>
    <w:p w14:paraId="513C36FB" w14:textId="0E160F42" w:rsidR="003F5AC7" w:rsidRPr="00F6015A" w:rsidRDefault="003F5AC7" w:rsidP="005145E2">
      <w:pPr>
        <w:spacing w:after="0" w:line="240" w:lineRule="auto"/>
        <w:rPr>
          <w:sz w:val="24"/>
          <w:szCs w:val="24"/>
        </w:rPr>
      </w:pPr>
    </w:p>
    <w:p w14:paraId="2934EA62" w14:textId="2CA1D43D" w:rsidR="009E1152" w:rsidRPr="00F6015A" w:rsidRDefault="003F5AC7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Γ3.</w:t>
      </w:r>
      <w:r w:rsidRPr="00F6015A">
        <w:rPr>
          <w:sz w:val="24"/>
          <w:szCs w:val="24"/>
        </w:rPr>
        <w:t xml:space="preserve"> Το σημείο </w:t>
      </w:r>
      <w:r w:rsidR="009E1152" w:rsidRPr="00F6015A">
        <w:rPr>
          <w:position w:val="-10"/>
          <w:sz w:val="24"/>
          <w:szCs w:val="24"/>
        </w:rPr>
        <w:object w:dxaOrig="1219" w:dyaOrig="320" w14:anchorId="6D51D233">
          <v:shape id="_x0000_i1071" type="#_x0000_t75" style="width:60.75pt;height:15.75pt" o:ole="">
            <v:imagedata r:id="rId98" o:title=""/>
          </v:shape>
          <o:OLEObject Type="Embed" ProgID="Equation.DSMT4" ShapeID="_x0000_i1071" DrawAspect="Content" ObjectID="_1716709299" r:id="rId99"/>
        </w:object>
      </w:r>
      <w:r w:rsidRPr="00F6015A">
        <w:rPr>
          <w:sz w:val="24"/>
          <w:szCs w:val="24"/>
        </w:rPr>
        <w:t xml:space="preserve">, βρίσκεται πάνω στην ευθεία </w:t>
      </w:r>
      <w:r w:rsidR="009E1152" w:rsidRPr="00F6015A">
        <w:rPr>
          <w:position w:val="-10"/>
          <w:sz w:val="24"/>
          <w:szCs w:val="24"/>
        </w:rPr>
        <w:object w:dxaOrig="1200" w:dyaOrig="300" w14:anchorId="666F13E2">
          <v:shape id="_x0000_i1072" type="#_x0000_t75" style="width:60pt;height:15pt" o:ole="">
            <v:imagedata r:id="rId100" o:title=""/>
          </v:shape>
          <o:OLEObject Type="Embed" ProgID="Equation.DSMT4" ShapeID="_x0000_i1072" DrawAspect="Content" ObjectID="_1716709300" r:id="rId101"/>
        </w:object>
      </w:r>
      <w:r w:rsidRPr="00F6015A">
        <w:rPr>
          <w:sz w:val="24"/>
          <w:szCs w:val="24"/>
        </w:rPr>
        <w:t xml:space="preserve">, άρα είναι </w:t>
      </w:r>
      <w:r w:rsidR="009E1152" w:rsidRPr="00F6015A">
        <w:rPr>
          <w:position w:val="-10"/>
          <w:sz w:val="24"/>
          <w:szCs w:val="24"/>
        </w:rPr>
        <w:object w:dxaOrig="1100" w:dyaOrig="320" w14:anchorId="565B0B0E">
          <v:shape id="_x0000_i1073" type="#_x0000_t75" style="width:54.75pt;height:15.75pt" o:ole="">
            <v:imagedata r:id="rId102" o:title=""/>
          </v:shape>
          <o:OLEObject Type="Embed" ProgID="Equation.DSMT4" ShapeID="_x0000_i1073" DrawAspect="Content" ObjectID="_1716709301" r:id="rId103"/>
        </w:object>
      </w:r>
      <w:r w:rsidR="009E1152" w:rsidRPr="00F6015A">
        <w:rPr>
          <w:sz w:val="24"/>
          <w:szCs w:val="24"/>
        </w:rPr>
        <w:t xml:space="preserve">. </w:t>
      </w:r>
    </w:p>
    <w:p w14:paraId="1412919A" w14:textId="7B603C88" w:rsidR="003F5AC7" w:rsidRPr="00F6015A" w:rsidRDefault="003F5AC7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Η προβολή του Μ πάνω στον άξονα x’x είναι το σημείο</w:t>
      </w:r>
      <w:r w:rsidR="009E1152" w:rsidRPr="00F6015A">
        <w:rPr>
          <w:sz w:val="24"/>
          <w:szCs w:val="24"/>
        </w:rPr>
        <w:t xml:space="preserve"> </w:t>
      </w:r>
      <w:r w:rsidR="009E1152" w:rsidRPr="00F6015A">
        <w:rPr>
          <w:position w:val="-10"/>
          <w:sz w:val="24"/>
          <w:szCs w:val="24"/>
        </w:rPr>
        <w:object w:dxaOrig="620" w:dyaOrig="320" w14:anchorId="1C9C7B54">
          <v:shape id="_x0000_i1074" type="#_x0000_t75" style="width:30.75pt;height:15.75pt" o:ole="">
            <v:imagedata r:id="rId104" o:title=""/>
          </v:shape>
          <o:OLEObject Type="Embed" ProgID="Equation.DSMT4" ShapeID="_x0000_i1074" DrawAspect="Content" ObjectID="_1716709302" r:id="rId105"/>
        </w:object>
      </w:r>
    </w:p>
    <w:p w14:paraId="505B2BC7" w14:textId="4870A0E3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Το εμβαδό του τριγώνου ΜΚΓ δίνεται από τη σχέση</w:t>
      </w:r>
    </w:p>
    <w:p w14:paraId="23D8F324" w14:textId="0D19214E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7940" w:dyaOrig="620" w14:anchorId="0FF54F46">
          <v:shape id="_x0000_i1075" type="#_x0000_t75" style="width:396pt;height:30.75pt" o:ole="">
            <v:imagedata r:id="rId106" o:title=""/>
          </v:shape>
          <o:OLEObject Type="Embed" ProgID="Equation.DSMT4" ShapeID="_x0000_i1075" DrawAspect="Content" ObjectID="_1716709303" r:id="rId107"/>
        </w:object>
      </w:r>
    </w:p>
    <w:p w14:paraId="104FC9A3" w14:textId="46294216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Θεωρούμε τη συνάρτηση του εμβαδού Ε ως προς το χρόνο που είναι η</w:t>
      </w:r>
    </w:p>
    <w:p w14:paraId="37D90FB9" w14:textId="436A8362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0"/>
          <w:sz w:val="24"/>
          <w:szCs w:val="24"/>
        </w:rPr>
        <w:object w:dxaOrig="1980" w:dyaOrig="360" w14:anchorId="29AB27C8">
          <v:shape id="_x0000_i1076" type="#_x0000_t75" style="width:99pt;height:18pt" o:ole="">
            <v:imagedata r:id="rId108" o:title=""/>
          </v:shape>
          <o:OLEObject Type="Embed" ProgID="Equation.DSMT4" ShapeID="_x0000_i1076" DrawAspect="Content" ObjectID="_1716709304" r:id="rId109"/>
        </w:object>
      </w:r>
    </w:p>
    <w:p w14:paraId="190BFA16" w14:textId="50C079EC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Η Ε είναι παραγωγίσιμη ως προς t ως πράξεις παραγωγίσιμων συναρτήσεων με παράγωγο</w:t>
      </w:r>
    </w:p>
    <w:p w14:paraId="03122981" w14:textId="3131F734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0"/>
          <w:sz w:val="24"/>
          <w:szCs w:val="24"/>
        </w:rPr>
        <w:object w:dxaOrig="2260" w:dyaOrig="320" w14:anchorId="2F702B79">
          <v:shape id="_x0000_i1077" type="#_x0000_t75" style="width:113.25pt;height:15.75pt" o:ole="">
            <v:imagedata r:id="rId110" o:title=""/>
          </v:shape>
          <o:OLEObject Type="Embed" ProgID="Equation.DSMT4" ShapeID="_x0000_i1077" DrawAspect="Content" ObjectID="_1716709305" r:id="rId111"/>
        </w:object>
      </w:r>
    </w:p>
    <w:p w14:paraId="1AD54D65" w14:textId="3AD57B3C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Από την υπόθεση, για τη χρονική στιγμή </w:t>
      </w:r>
      <w:r w:rsidRPr="00F6015A">
        <w:rPr>
          <w:position w:val="-12"/>
          <w:sz w:val="24"/>
          <w:szCs w:val="24"/>
        </w:rPr>
        <w:object w:dxaOrig="540" w:dyaOrig="360" w14:anchorId="2B5986AD">
          <v:shape id="_x0000_i1078" type="#_x0000_t75" style="width:27pt;height:18pt" o:ole="">
            <v:imagedata r:id="rId112" o:title=""/>
          </v:shape>
          <o:OLEObject Type="Embed" ProgID="Equation.DSMT4" ShapeID="_x0000_i1078" DrawAspect="Content" ObjectID="_1716709306" r:id="rId113"/>
        </w:object>
      </w:r>
      <w:r w:rsidRPr="00F6015A">
        <w:rPr>
          <w:sz w:val="24"/>
          <w:szCs w:val="24"/>
        </w:rPr>
        <w:t>, έχουμε ότι</w:t>
      </w:r>
    </w:p>
    <w:p w14:paraId="33B1E7DE" w14:textId="44AC1276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2940" w:dyaOrig="400" w14:anchorId="619CA0A2">
          <v:shape id="_x0000_i1079" type="#_x0000_t75" style="width:147pt;height:20.25pt" o:ole="">
            <v:imagedata r:id="rId114" o:title=""/>
          </v:shape>
          <o:OLEObject Type="Embed" ProgID="Equation.DSMT4" ShapeID="_x0000_i1079" DrawAspect="Content" ObjectID="_1716709307" r:id="rId115"/>
        </w:object>
      </w:r>
    </w:p>
    <w:p w14:paraId="2498E514" w14:textId="35C59311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Άρα</w:t>
      </w:r>
    </w:p>
    <w:p w14:paraId="77A7D58E" w14:textId="58E8ED53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6160" w:dyaOrig="400" w14:anchorId="5A295E04">
          <v:shape id="_x0000_i1080" type="#_x0000_t75" style="width:308.25pt;height:20.25pt" o:ole="">
            <v:imagedata r:id="rId116" o:title=""/>
          </v:shape>
          <o:OLEObject Type="Embed" ProgID="Equation.DSMT4" ShapeID="_x0000_i1080" DrawAspect="Content" ObjectID="_1716709308" r:id="rId117"/>
        </w:object>
      </w:r>
    </w:p>
    <w:p w14:paraId="3AD20FC5" w14:textId="2A383189" w:rsidR="009E1152" w:rsidRPr="00F6015A" w:rsidRDefault="009E1152" w:rsidP="005145E2">
      <w:pPr>
        <w:spacing w:after="0" w:line="240" w:lineRule="auto"/>
        <w:rPr>
          <w:sz w:val="24"/>
          <w:szCs w:val="24"/>
        </w:rPr>
      </w:pPr>
    </w:p>
    <w:p w14:paraId="48D10EC4" w14:textId="71B2813B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Γ4</w:t>
      </w:r>
      <w:r w:rsidR="00684A3A" w:rsidRPr="00F6015A">
        <w:rPr>
          <w:b/>
          <w:bCs/>
          <w:sz w:val="24"/>
          <w:szCs w:val="24"/>
        </w:rPr>
        <w:t xml:space="preserve">. </w:t>
      </w:r>
      <w:r w:rsidRPr="00F6015A">
        <w:rPr>
          <w:sz w:val="24"/>
          <w:szCs w:val="24"/>
        </w:rPr>
        <w:t xml:space="preserve">Έχουμε </w:t>
      </w:r>
      <w:r w:rsidRPr="00F6015A">
        <w:rPr>
          <w:position w:val="-10"/>
          <w:sz w:val="24"/>
          <w:szCs w:val="24"/>
        </w:rPr>
        <w:object w:dxaOrig="2160" w:dyaOrig="320" w14:anchorId="6776479B">
          <v:shape id="_x0000_i1081" type="#_x0000_t75" style="width:108pt;height:15.75pt" o:ole="">
            <v:imagedata r:id="rId118" o:title=""/>
          </v:shape>
          <o:OLEObject Type="Embed" ProgID="Equation.DSMT4" ShapeID="_x0000_i1081" DrawAspect="Content" ObjectID="_1716709309" r:id="rId119"/>
        </w:object>
      </w:r>
    </w:p>
    <w:p w14:paraId="05DF04EA" w14:textId="1D9411D8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ίναι </w:t>
      </w:r>
      <w:r w:rsidRPr="00F6015A">
        <w:rPr>
          <w:position w:val="-20"/>
          <w:sz w:val="24"/>
          <w:szCs w:val="24"/>
        </w:rPr>
        <w:object w:dxaOrig="4239" w:dyaOrig="440" w14:anchorId="483C9E47">
          <v:shape id="_x0000_i1082" type="#_x0000_t75" style="width:212.25pt;height:21.75pt" o:ole="">
            <v:imagedata r:id="rId120" o:title=""/>
          </v:shape>
          <o:OLEObject Type="Embed" ProgID="Equation.DSMT4" ShapeID="_x0000_i1082" DrawAspect="Content" ObjectID="_1716709310" r:id="rId121"/>
        </w:object>
      </w:r>
    </w:p>
    <w:p w14:paraId="5824765F" w14:textId="442C28D9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Υπολογίζουμε ξεχωριστά το όριο </w:t>
      </w:r>
      <w:r w:rsidRPr="00F6015A">
        <w:rPr>
          <w:position w:val="-28"/>
          <w:sz w:val="24"/>
          <w:szCs w:val="24"/>
        </w:rPr>
        <w:object w:dxaOrig="1260" w:dyaOrig="660" w14:anchorId="07B01A0B">
          <v:shape id="_x0000_i1083" type="#_x0000_t75" style="width:63pt;height:33pt" o:ole="">
            <v:imagedata r:id="rId122" o:title=""/>
          </v:shape>
          <o:OLEObject Type="Embed" ProgID="Equation.DSMT4" ShapeID="_x0000_i1083" DrawAspect="Content" ObjectID="_1716709311" r:id="rId123"/>
        </w:object>
      </w:r>
    </w:p>
    <w:p w14:paraId="6D27D65F" w14:textId="783BF57E" w:rsidR="009E1152" w:rsidRPr="00F6015A" w:rsidRDefault="009E115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ίναι </w:t>
      </w:r>
      <w:r w:rsidRPr="00F6015A">
        <w:rPr>
          <w:position w:val="-30"/>
          <w:sz w:val="24"/>
          <w:szCs w:val="24"/>
        </w:rPr>
        <w:object w:dxaOrig="2580" w:dyaOrig="720" w14:anchorId="025F5933">
          <v:shape id="_x0000_i1084" type="#_x0000_t75" style="width:129pt;height:36pt" o:ole="">
            <v:imagedata r:id="rId124" o:title=""/>
          </v:shape>
          <o:OLEObject Type="Embed" ProgID="Equation.DSMT4" ShapeID="_x0000_i1084" DrawAspect="Content" ObjectID="_1716709312" r:id="rId125"/>
        </w:object>
      </w:r>
    </w:p>
    <w:p w14:paraId="2F45DACF" w14:textId="73BB4F87" w:rsidR="00071F9D" w:rsidRPr="00F6015A" w:rsidRDefault="00071F9D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Όμως </w:t>
      </w:r>
      <w:r w:rsidRPr="00F6015A">
        <w:rPr>
          <w:position w:val="-10"/>
          <w:sz w:val="24"/>
          <w:szCs w:val="24"/>
        </w:rPr>
        <w:object w:dxaOrig="1219" w:dyaOrig="320" w14:anchorId="43C406DD">
          <v:shape id="_x0000_i1085" type="#_x0000_t75" style="width:60.75pt;height:15.75pt" o:ole="">
            <v:imagedata r:id="rId126" o:title=""/>
          </v:shape>
          <o:OLEObject Type="Embed" ProgID="Equation.DSMT4" ShapeID="_x0000_i1085" DrawAspect="Content" ObjectID="_1716709313" r:id="rId127"/>
        </w:object>
      </w:r>
      <w:r w:rsidRPr="00F6015A">
        <w:rPr>
          <w:sz w:val="24"/>
          <w:szCs w:val="24"/>
        </w:rPr>
        <w:t xml:space="preserve">, επομένως </w:t>
      </w:r>
      <w:r w:rsidRPr="00F6015A">
        <w:rPr>
          <w:position w:val="-30"/>
          <w:sz w:val="24"/>
          <w:szCs w:val="24"/>
        </w:rPr>
        <w:object w:dxaOrig="4099" w:dyaOrig="720" w14:anchorId="2A71DB79">
          <v:shape id="_x0000_i1086" type="#_x0000_t75" style="width:204.75pt;height:36pt" o:ole="">
            <v:imagedata r:id="rId128" o:title=""/>
          </v:shape>
          <o:OLEObject Type="Embed" ProgID="Equation.DSMT4" ShapeID="_x0000_i1086" DrawAspect="Content" ObjectID="_1716709314" r:id="rId129"/>
        </w:object>
      </w:r>
    </w:p>
    <w:p w14:paraId="5B173629" w14:textId="0692DB37" w:rsidR="00071F9D" w:rsidRPr="00F6015A" w:rsidRDefault="00071F9D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Από ιδιότητες απόλυτων τιμών προκύπτει </w:t>
      </w:r>
      <w:r w:rsidRPr="00F6015A">
        <w:rPr>
          <w:position w:val="-30"/>
          <w:sz w:val="24"/>
          <w:szCs w:val="24"/>
        </w:rPr>
        <w:object w:dxaOrig="2640" w:dyaOrig="720" w14:anchorId="7ADE85E0">
          <v:shape id="_x0000_i1087" type="#_x0000_t75" style="width:132pt;height:36pt" o:ole="">
            <v:imagedata r:id="rId130" o:title=""/>
          </v:shape>
          <o:OLEObject Type="Embed" ProgID="Equation.DSMT4" ShapeID="_x0000_i1087" DrawAspect="Content" ObjectID="_1716709315" r:id="rId131"/>
        </w:object>
      </w:r>
    </w:p>
    <w:p w14:paraId="4AF07152" w14:textId="520CCC5D" w:rsidR="00071F9D" w:rsidRPr="00F6015A" w:rsidRDefault="00071F9D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Όμως, </w:t>
      </w:r>
      <w:r w:rsidR="00FD76D4" w:rsidRPr="00F6015A">
        <w:rPr>
          <w:position w:val="-50"/>
          <w:sz w:val="24"/>
          <w:szCs w:val="24"/>
        </w:rPr>
        <w:object w:dxaOrig="3320" w:dyaOrig="1120" w14:anchorId="78981C35">
          <v:shape id="_x0000_i1088" type="#_x0000_t75" style="width:165.75pt;height:56.25pt" o:ole="">
            <v:imagedata r:id="rId132" o:title=""/>
          </v:shape>
          <o:OLEObject Type="Embed" ProgID="Equation.DSMT4" ShapeID="_x0000_i1088" DrawAspect="Content" ObjectID="_1716709316" r:id="rId133"/>
        </w:object>
      </w:r>
    </w:p>
    <w:p w14:paraId="3A2A6838" w14:textId="3F205D71" w:rsidR="00071F9D" w:rsidRPr="00F6015A" w:rsidRDefault="00F4010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Και </w:t>
      </w:r>
      <w:r w:rsidRPr="00F6015A">
        <w:rPr>
          <w:position w:val="-48"/>
          <w:sz w:val="24"/>
          <w:szCs w:val="24"/>
        </w:rPr>
        <w:object w:dxaOrig="3060" w:dyaOrig="980" w14:anchorId="14E9C244">
          <v:shape id="_x0000_i1089" type="#_x0000_t75" style="width:153pt;height:48.75pt" o:ole="">
            <v:imagedata r:id="rId134" o:title=""/>
          </v:shape>
          <o:OLEObject Type="Embed" ProgID="Equation.DSMT4" ShapeID="_x0000_i1089" DrawAspect="Content" ObjectID="_1716709317" r:id="rId135"/>
        </w:object>
      </w:r>
    </w:p>
    <w:p w14:paraId="57AD9423" w14:textId="7744606D" w:rsidR="00F40102" w:rsidRPr="00F6015A" w:rsidRDefault="00F4010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Άρα από Κριτήριο Παρεμβολής θα είναι και </w:t>
      </w:r>
      <w:r w:rsidRPr="00F6015A">
        <w:rPr>
          <w:position w:val="-28"/>
          <w:sz w:val="24"/>
          <w:szCs w:val="24"/>
        </w:rPr>
        <w:object w:dxaOrig="1620" w:dyaOrig="660" w14:anchorId="4709CC2C">
          <v:shape id="_x0000_i1090" type="#_x0000_t75" style="width:81pt;height:33pt" o:ole="">
            <v:imagedata r:id="rId136" o:title=""/>
          </v:shape>
          <o:OLEObject Type="Embed" ProgID="Equation.DSMT4" ShapeID="_x0000_i1090" DrawAspect="Content" ObjectID="_1716709318" r:id="rId137"/>
        </w:object>
      </w:r>
    </w:p>
    <w:p w14:paraId="153432A8" w14:textId="08098C35" w:rsidR="00F40102" w:rsidRPr="00F6015A" w:rsidRDefault="00F4010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και ξεχωριστά το όριο </w:t>
      </w:r>
      <w:r w:rsidRPr="00F6015A">
        <w:rPr>
          <w:position w:val="-24"/>
          <w:sz w:val="24"/>
          <w:szCs w:val="24"/>
        </w:rPr>
        <w:object w:dxaOrig="1120" w:dyaOrig="620" w14:anchorId="4715556D">
          <v:shape id="_x0000_i1091" type="#_x0000_t75" style="width:56.25pt;height:30.75pt" o:ole="">
            <v:imagedata r:id="rId138" o:title=""/>
          </v:shape>
          <o:OLEObject Type="Embed" ProgID="Equation.DSMT4" ShapeID="_x0000_i1091" DrawAspect="Content" ObjectID="_1716709319" r:id="rId139"/>
        </w:object>
      </w:r>
    </w:p>
    <w:p w14:paraId="715478EF" w14:textId="52885070" w:rsidR="00F40102" w:rsidRPr="00F6015A" w:rsidRDefault="00F4010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Θέτω </w:t>
      </w:r>
      <w:r w:rsidRPr="00F6015A">
        <w:rPr>
          <w:position w:val="-6"/>
          <w:sz w:val="24"/>
          <w:szCs w:val="24"/>
        </w:rPr>
        <w:object w:dxaOrig="700" w:dyaOrig="220" w14:anchorId="0B220AB1">
          <v:shape id="_x0000_i1092" type="#_x0000_t75" style="width:35.25pt;height:11.25pt" o:ole="">
            <v:imagedata r:id="rId140" o:title=""/>
          </v:shape>
          <o:OLEObject Type="Embed" ProgID="Equation.DSMT4" ShapeID="_x0000_i1092" DrawAspect="Content" ObjectID="_1716709320" r:id="rId141"/>
        </w:object>
      </w:r>
      <w:r w:rsidRPr="00F6015A">
        <w:rPr>
          <w:sz w:val="24"/>
          <w:szCs w:val="24"/>
        </w:rPr>
        <w:t xml:space="preserve">, όταν το </w:t>
      </w:r>
      <w:r w:rsidRPr="00F6015A">
        <w:rPr>
          <w:position w:val="-6"/>
          <w:sz w:val="24"/>
          <w:szCs w:val="24"/>
        </w:rPr>
        <w:object w:dxaOrig="859" w:dyaOrig="220" w14:anchorId="3CCC4A30">
          <v:shape id="_x0000_i1093" type="#_x0000_t75" style="width:42.75pt;height:11.25pt" o:ole="">
            <v:imagedata r:id="rId142" o:title=""/>
          </v:shape>
          <o:OLEObject Type="Embed" ProgID="Equation.DSMT4" ShapeID="_x0000_i1093" DrawAspect="Content" ObjectID="_1716709321" r:id="rId143"/>
        </w:object>
      </w:r>
      <w:r w:rsidRPr="00F6015A">
        <w:rPr>
          <w:sz w:val="24"/>
          <w:szCs w:val="24"/>
        </w:rPr>
        <w:t xml:space="preserve"> </w:t>
      </w:r>
      <w:r w:rsidR="004F2D12" w:rsidRPr="00F6015A">
        <w:rPr>
          <w:sz w:val="24"/>
          <w:szCs w:val="24"/>
        </w:rPr>
        <w:t xml:space="preserve">τότε το </w:t>
      </w:r>
      <w:r w:rsidR="004F2D12" w:rsidRPr="00F6015A">
        <w:rPr>
          <w:position w:val="-6"/>
          <w:sz w:val="24"/>
          <w:szCs w:val="24"/>
        </w:rPr>
        <w:object w:dxaOrig="859" w:dyaOrig="240" w14:anchorId="27136A9C">
          <v:shape id="_x0000_i1094" type="#_x0000_t75" style="width:42.75pt;height:12pt" o:ole="">
            <v:imagedata r:id="rId144" o:title=""/>
          </v:shape>
          <o:OLEObject Type="Embed" ProgID="Equation.DSMT4" ShapeID="_x0000_i1094" DrawAspect="Content" ObjectID="_1716709322" r:id="rId145"/>
        </w:object>
      </w:r>
      <w:r w:rsidR="004F2D12" w:rsidRPr="00F6015A">
        <w:rPr>
          <w:sz w:val="24"/>
          <w:szCs w:val="24"/>
        </w:rPr>
        <w:t>,</w:t>
      </w:r>
    </w:p>
    <w:p w14:paraId="5282BF6A" w14:textId="2FDF2217" w:rsidR="004F2D12" w:rsidRPr="00F6015A" w:rsidRDefault="004F2D1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οπότε από </w:t>
      </w:r>
      <w:r w:rsidRPr="00F6015A">
        <w:rPr>
          <w:position w:val="-10"/>
          <w:sz w:val="24"/>
          <w:szCs w:val="24"/>
        </w:rPr>
        <w:object w:dxaOrig="2840" w:dyaOrig="360" w14:anchorId="0207EED2">
          <v:shape id="_x0000_i1095" type="#_x0000_t75" style="width:141.75pt;height:18pt" o:ole="">
            <v:imagedata r:id="rId146" o:title=""/>
          </v:shape>
          <o:OLEObject Type="Embed" ProgID="Equation.DSMT4" ShapeID="_x0000_i1095" DrawAspect="Content" ObjectID="_1716709323" r:id="rId147"/>
        </w:object>
      </w:r>
    </w:p>
    <w:p w14:paraId="1FD41483" w14:textId="029392AB" w:rsidR="004F2D12" w:rsidRPr="00F6015A" w:rsidRDefault="004F2D1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lastRenderedPageBreak/>
        <w:t xml:space="preserve">παίρνουμε ότι </w:t>
      </w:r>
      <w:r w:rsidRPr="00F6015A">
        <w:rPr>
          <w:position w:val="-20"/>
          <w:sz w:val="24"/>
          <w:szCs w:val="24"/>
        </w:rPr>
        <w:object w:dxaOrig="3739" w:dyaOrig="480" w14:anchorId="3F4C123B">
          <v:shape id="_x0000_i1096" type="#_x0000_t75" style="width:186.75pt;height:24pt" o:ole="">
            <v:imagedata r:id="rId148" o:title=""/>
          </v:shape>
          <o:OLEObject Type="Embed" ProgID="Equation.DSMT4" ShapeID="_x0000_i1096" DrawAspect="Content" ObjectID="_1716709324" r:id="rId149"/>
        </w:object>
      </w:r>
    </w:p>
    <w:p w14:paraId="726E5A13" w14:textId="5359B5A6" w:rsidR="004F2D12" w:rsidRPr="00F6015A" w:rsidRDefault="004F2D12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Το όριο ισοδύναμα γίνεται</w:t>
      </w:r>
    </w:p>
    <w:p w14:paraId="339A9093" w14:textId="6E97CE60" w:rsidR="004F2D12" w:rsidRPr="00F6015A" w:rsidRDefault="004F2D12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3519" w:dyaOrig="660" w14:anchorId="1033E194">
          <v:shape id="_x0000_i1097" type="#_x0000_t75" style="width:176.25pt;height:33pt" o:ole="">
            <v:imagedata r:id="rId150" o:title=""/>
          </v:shape>
          <o:OLEObject Type="Embed" ProgID="Equation.DSMT4" ShapeID="_x0000_i1097" DrawAspect="Content" ObjectID="_1716709325" r:id="rId151"/>
        </w:object>
      </w:r>
    </w:p>
    <w:p w14:paraId="71489796" w14:textId="77777777" w:rsidR="00B50613" w:rsidRPr="00F6015A" w:rsidRDefault="00B50613" w:rsidP="005145E2">
      <w:pPr>
        <w:spacing w:after="0" w:line="240" w:lineRule="auto"/>
        <w:rPr>
          <w:sz w:val="24"/>
          <w:szCs w:val="24"/>
        </w:rPr>
      </w:pPr>
    </w:p>
    <w:p w14:paraId="50D53ACD" w14:textId="0C79F228" w:rsidR="004F2D12" w:rsidRPr="00F6015A" w:rsidRDefault="00B50613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Τελικά το ζητούμενο όριο ισούται με</w:t>
      </w:r>
    </w:p>
    <w:p w14:paraId="3D4B9471" w14:textId="7AF06B16" w:rsidR="00B50613" w:rsidRPr="00F6015A" w:rsidRDefault="00B50613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30"/>
          <w:sz w:val="24"/>
          <w:szCs w:val="24"/>
        </w:rPr>
        <w:object w:dxaOrig="3280" w:dyaOrig="720" w14:anchorId="1DF07575">
          <v:shape id="_x0000_i1098" type="#_x0000_t75" style="width:164.25pt;height:36pt" o:ole="">
            <v:imagedata r:id="rId152" o:title=""/>
          </v:shape>
          <o:OLEObject Type="Embed" ProgID="Equation.DSMT4" ShapeID="_x0000_i1098" DrawAspect="Content" ObjectID="_1716709326" r:id="rId153"/>
        </w:object>
      </w:r>
    </w:p>
    <w:p w14:paraId="7E552955" w14:textId="77777777" w:rsidR="00B50613" w:rsidRPr="00F6015A" w:rsidRDefault="00B50613" w:rsidP="005145E2">
      <w:pPr>
        <w:spacing w:after="0" w:line="240" w:lineRule="auto"/>
        <w:rPr>
          <w:sz w:val="24"/>
          <w:szCs w:val="24"/>
        </w:rPr>
      </w:pPr>
    </w:p>
    <w:p w14:paraId="6BB99B76" w14:textId="3AB658F0" w:rsidR="00B50613" w:rsidRPr="00F6015A" w:rsidRDefault="00B50613" w:rsidP="005145E2">
      <w:pPr>
        <w:spacing w:after="0" w:line="240" w:lineRule="auto"/>
        <w:rPr>
          <w:b/>
          <w:bCs/>
          <w:sz w:val="24"/>
          <w:szCs w:val="24"/>
        </w:rPr>
      </w:pPr>
      <w:r w:rsidRPr="00F6015A">
        <w:rPr>
          <w:b/>
          <w:bCs/>
          <w:sz w:val="24"/>
          <w:szCs w:val="24"/>
        </w:rPr>
        <w:t xml:space="preserve">ΘΕΜΑ Δ </w:t>
      </w:r>
    </w:p>
    <w:p w14:paraId="007EBD58" w14:textId="77777777" w:rsidR="00684A3A" w:rsidRPr="00F6015A" w:rsidRDefault="00684A3A" w:rsidP="005145E2">
      <w:pPr>
        <w:spacing w:after="0" w:line="240" w:lineRule="auto"/>
        <w:rPr>
          <w:b/>
          <w:bCs/>
          <w:sz w:val="24"/>
          <w:szCs w:val="24"/>
        </w:rPr>
      </w:pPr>
    </w:p>
    <w:p w14:paraId="7449268C" w14:textId="4ECE3CF6" w:rsidR="00B50613" w:rsidRPr="00F6015A" w:rsidRDefault="00B50613" w:rsidP="005145E2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Δ1</w:t>
      </w:r>
      <w:r w:rsidR="00684A3A" w:rsidRPr="00F6015A">
        <w:rPr>
          <w:b/>
          <w:bCs/>
          <w:sz w:val="24"/>
          <w:szCs w:val="24"/>
        </w:rPr>
        <w:t>.</w:t>
      </w:r>
      <w:r w:rsidRPr="00F6015A">
        <w:rPr>
          <w:b/>
          <w:bCs/>
          <w:sz w:val="24"/>
          <w:szCs w:val="24"/>
        </w:rPr>
        <w:t xml:space="preserve"> </w:t>
      </w:r>
      <w:r w:rsidRPr="00F6015A">
        <w:rPr>
          <w:sz w:val="24"/>
          <w:szCs w:val="24"/>
          <w:lang w:val="en-US"/>
        </w:rPr>
        <w:t>i</w:t>
      </w:r>
      <w:r w:rsidRPr="00F6015A">
        <w:rPr>
          <w:sz w:val="24"/>
          <w:szCs w:val="24"/>
        </w:rPr>
        <w:t xml:space="preserve">) Η f είναι </w:t>
      </w:r>
      <w:proofErr w:type="spellStart"/>
      <w:r w:rsidRPr="00F6015A">
        <w:rPr>
          <w:sz w:val="24"/>
          <w:szCs w:val="24"/>
        </w:rPr>
        <w:t>παραγωγίσιμη</w:t>
      </w:r>
      <w:proofErr w:type="spellEnd"/>
      <w:r w:rsidRPr="00F6015A">
        <w:rPr>
          <w:sz w:val="24"/>
          <w:szCs w:val="24"/>
        </w:rPr>
        <w:t xml:space="preserve"> στο </w:t>
      </w:r>
      <w:r w:rsidRPr="00F6015A">
        <w:rPr>
          <w:position w:val="-10"/>
          <w:sz w:val="24"/>
          <w:szCs w:val="24"/>
        </w:rPr>
        <w:object w:dxaOrig="760" w:dyaOrig="320" w14:anchorId="68075DDB">
          <v:shape id="_x0000_i1099" type="#_x0000_t75" style="width:38.25pt;height:15.75pt" o:ole="">
            <v:imagedata r:id="rId154" o:title=""/>
          </v:shape>
          <o:OLEObject Type="Embed" ProgID="Equation.DSMT4" ShapeID="_x0000_i1099" DrawAspect="Content" ObjectID="_1716709327" r:id="rId155"/>
        </w:object>
      </w:r>
      <w:r w:rsidRPr="00F6015A">
        <w:rPr>
          <w:sz w:val="24"/>
          <w:szCs w:val="24"/>
        </w:rPr>
        <w:t xml:space="preserve"> ως πράξεις </w:t>
      </w:r>
      <w:proofErr w:type="spellStart"/>
      <w:r w:rsidRPr="00F6015A">
        <w:rPr>
          <w:sz w:val="24"/>
          <w:szCs w:val="24"/>
        </w:rPr>
        <w:t>παραγωγίσιμων</w:t>
      </w:r>
      <w:proofErr w:type="spellEnd"/>
      <w:r w:rsidRPr="00F6015A">
        <w:rPr>
          <w:sz w:val="24"/>
          <w:szCs w:val="24"/>
        </w:rPr>
        <w:t xml:space="preserve"> συναρτήσεων με παράγωγο </w:t>
      </w:r>
    </w:p>
    <w:p w14:paraId="1E8D3C55" w14:textId="34D8DAF2" w:rsidR="00740EFB" w:rsidRPr="00F6015A" w:rsidRDefault="00740EFB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2760" w:dyaOrig="620" w14:anchorId="02BFC0D2">
          <v:shape id="_x0000_i1100" type="#_x0000_t75" style="width:138pt;height:30.75pt" o:ole="">
            <v:imagedata r:id="rId156" o:title=""/>
          </v:shape>
          <o:OLEObject Type="Embed" ProgID="Equation.DSMT4" ShapeID="_x0000_i1100" DrawAspect="Content" ObjectID="_1716709328" r:id="rId157"/>
        </w:object>
      </w:r>
    </w:p>
    <w:p w14:paraId="7E54537F" w14:textId="59057D5C" w:rsidR="00740EFB" w:rsidRPr="00F6015A" w:rsidRDefault="00740EFB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ίναι </w:t>
      </w:r>
      <w:r w:rsidR="00111974" w:rsidRPr="00F6015A">
        <w:rPr>
          <w:position w:val="-24"/>
          <w:sz w:val="24"/>
          <w:szCs w:val="24"/>
        </w:rPr>
        <w:object w:dxaOrig="2920" w:dyaOrig="620" w14:anchorId="1ECC91F4">
          <v:shape id="_x0000_i1101" type="#_x0000_t75" style="width:146.25pt;height:30.75pt" o:ole="">
            <v:imagedata r:id="rId158" o:title=""/>
          </v:shape>
          <o:OLEObject Type="Embed" ProgID="Equation.DSMT4" ShapeID="_x0000_i1101" DrawAspect="Content" ObjectID="_1716709329" r:id="rId159"/>
        </w:object>
      </w:r>
    </w:p>
    <w:p w14:paraId="42A72403" w14:textId="23C37A09" w:rsidR="00684A3A" w:rsidRPr="00F6015A" w:rsidRDefault="00684A3A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και </w:t>
      </w:r>
      <w:r w:rsidRPr="00F6015A">
        <w:rPr>
          <w:position w:val="-24"/>
          <w:sz w:val="24"/>
          <w:szCs w:val="24"/>
        </w:rPr>
        <w:object w:dxaOrig="4040" w:dyaOrig="620" w14:anchorId="5832EB65">
          <v:shape id="_x0000_i1102" type="#_x0000_t75" style="width:201.75pt;height:30.75pt" o:ole="">
            <v:imagedata r:id="rId160" o:title=""/>
          </v:shape>
          <o:OLEObject Type="Embed" ProgID="Equation.DSMT4" ShapeID="_x0000_i1102" DrawAspect="Content" ObjectID="_1716709330" r:id="rId161"/>
        </w:object>
      </w:r>
    </w:p>
    <w:p w14:paraId="401B076E" w14:textId="3D06BE63" w:rsidR="00684A3A" w:rsidRPr="00F6015A" w:rsidRDefault="00684A3A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Το πρόσημο της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>’ και η μονοτονία της f φαίνονται στον παρακάτω πίνακα</w:t>
      </w:r>
    </w:p>
    <w:p w14:paraId="1B254FE4" w14:textId="5AD842D7" w:rsidR="00B50613" w:rsidRPr="00F6015A" w:rsidRDefault="00684A3A" w:rsidP="005145E2">
      <w:pPr>
        <w:spacing w:after="0" w:line="240" w:lineRule="auto"/>
        <w:rPr>
          <w:sz w:val="24"/>
          <w:szCs w:val="24"/>
        </w:rPr>
      </w:pPr>
      <w:r w:rsidRPr="00F6015A">
        <w:rPr>
          <w:noProof/>
          <w:sz w:val="24"/>
          <w:szCs w:val="24"/>
        </w:rPr>
        <w:drawing>
          <wp:inline distT="0" distB="0" distL="0" distR="0" wp14:anchorId="56B1AFE7" wp14:editId="79B61F36">
            <wp:extent cx="1829055" cy="1133633"/>
            <wp:effectExtent l="0" t="0" r="0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113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9256C" w14:textId="696D689D" w:rsidR="00684A3A" w:rsidRPr="00F6015A" w:rsidRDefault="00684A3A" w:rsidP="005145E2">
      <w:pPr>
        <w:spacing w:after="0" w:line="240" w:lineRule="auto"/>
        <w:rPr>
          <w:sz w:val="24"/>
          <w:szCs w:val="24"/>
        </w:rPr>
      </w:pPr>
    </w:p>
    <w:p w14:paraId="25533AB6" w14:textId="61701C10" w:rsidR="00684A3A" w:rsidRPr="00F6015A" w:rsidRDefault="00684A3A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ομένως η f είναι γνησίως φθίνουσα για </w:t>
      </w:r>
      <w:r w:rsidRPr="00F6015A">
        <w:rPr>
          <w:position w:val="-10"/>
          <w:sz w:val="24"/>
          <w:szCs w:val="24"/>
        </w:rPr>
        <w:object w:dxaOrig="859" w:dyaOrig="320" w14:anchorId="57F41C05">
          <v:shape id="_x0000_i1103" type="#_x0000_t75" style="width:42.75pt;height:15.75pt" o:ole="">
            <v:imagedata r:id="rId163" o:title=""/>
          </v:shape>
          <o:OLEObject Type="Embed" ProgID="Equation.DSMT4" ShapeID="_x0000_i1103" DrawAspect="Content" ObjectID="_1716709331" r:id="rId164"/>
        </w:object>
      </w:r>
      <w:r w:rsidRPr="00F6015A">
        <w:rPr>
          <w:sz w:val="24"/>
          <w:szCs w:val="24"/>
        </w:rPr>
        <w:t xml:space="preserve"> και γνησίως αύξουσα για </w:t>
      </w:r>
      <w:r w:rsidRPr="00F6015A">
        <w:rPr>
          <w:position w:val="-10"/>
          <w:sz w:val="24"/>
          <w:szCs w:val="24"/>
        </w:rPr>
        <w:object w:dxaOrig="1060" w:dyaOrig="320" w14:anchorId="017A31FC">
          <v:shape id="_x0000_i1104" type="#_x0000_t75" style="width:53.25pt;height:15.75pt" o:ole="">
            <v:imagedata r:id="rId165" o:title=""/>
          </v:shape>
          <o:OLEObject Type="Embed" ProgID="Equation.DSMT4" ShapeID="_x0000_i1104" DrawAspect="Content" ObjectID="_1716709332" r:id="rId166"/>
        </w:object>
      </w:r>
      <w:r w:rsidRPr="00F6015A">
        <w:rPr>
          <w:sz w:val="24"/>
          <w:szCs w:val="24"/>
        </w:rPr>
        <w:t>.</w:t>
      </w:r>
    </w:p>
    <w:p w14:paraId="24F17A1D" w14:textId="0086D964" w:rsidR="00684A3A" w:rsidRPr="00F6015A" w:rsidRDefault="00684A3A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Παρουσιάζει ολικό ελάχιστο για 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</w:rPr>
        <w:t xml:space="preserve">=1 το </w:t>
      </w:r>
      <w:r w:rsidRPr="00F6015A">
        <w:rPr>
          <w:position w:val="-10"/>
          <w:sz w:val="24"/>
          <w:szCs w:val="24"/>
        </w:rPr>
        <w:object w:dxaOrig="1340" w:dyaOrig="320" w14:anchorId="283D1771">
          <v:shape id="_x0000_i1105" type="#_x0000_t75" style="width:66.75pt;height:15.75pt" o:ole="">
            <v:imagedata r:id="rId167" o:title=""/>
          </v:shape>
          <o:OLEObject Type="Embed" ProgID="Equation.DSMT4" ShapeID="_x0000_i1105" DrawAspect="Content" ObjectID="_1716709333" r:id="rId168"/>
        </w:object>
      </w:r>
    </w:p>
    <w:p w14:paraId="504E907E" w14:textId="710A1055" w:rsidR="00684A3A" w:rsidRPr="00F6015A" w:rsidRDefault="00684A3A" w:rsidP="005145E2">
      <w:pPr>
        <w:spacing w:after="0" w:line="240" w:lineRule="auto"/>
        <w:rPr>
          <w:sz w:val="24"/>
          <w:szCs w:val="24"/>
        </w:rPr>
      </w:pPr>
    </w:p>
    <w:p w14:paraId="2A217B06" w14:textId="4CB66455" w:rsidR="00684A3A" w:rsidRPr="00F6015A" w:rsidRDefault="009D3D85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Έχουμε ότι</w:t>
      </w:r>
    </w:p>
    <w:p w14:paraId="0C33DDFC" w14:textId="2599FE6A" w:rsidR="009D3D85" w:rsidRPr="00F6015A" w:rsidRDefault="009D3D85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0"/>
          <w:sz w:val="24"/>
          <w:szCs w:val="24"/>
        </w:rPr>
        <w:object w:dxaOrig="3140" w:dyaOrig="440" w14:anchorId="76F2F340">
          <v:shape id="_x0000_i1106" type="#_x0000_t75" style="width:156.75pt;height:21.75pt" o:ole="">
            <v:imagedata r:id="rId169" o:title=""/>
          </v:shape>
          <o:OLEObject Type="Embed" ProgID="Equation.DSMT4" ShapeID="_x0000_i1106" DrawAspect="Content" ObjectID="_1716709334" r:id="rId170"/>
        </w:object>
      </w:r>
    </w:p>
    <w:p w14:paraId="1FC1F04B" w14:textId="009BA248" w:rsidR="009D3D85" w:rsidRPr="00F6015A" w:rsidRDefault="009D3D85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και </w:t>
      </w:r>
      <w:r w:rsidRPr="00F6015A">
        <w:rPr>
          <w:position w:val="-10"/>
          <w:sz w:val="24"/>
          <w:szCs w:val="24"/>
        </w:rPr>
        <w:object w:dxaOrig="1340" w:dyaOrig="320" w14:anchorId="702B8DDB">
          <v:shape id="_x0000_i1107" type="#_x0000_t75" style="width:66.75pt;height:15.75pt" o:ole="">
            <v:imagedata r:id="rId171" o:title=""/>
          </v:shape>
          <o:OLEObject Type="Embed" ProgID="Equation.DSMT4" ShapeID="_x0000_i1107" DrawAspect="Content" ObjectID="_1716709335" r:id="rId172"/>
        </w:object>
      </w:r>
    </w:p>
    <w:p w14:paraId="164212F1" w14:textId="2DF6744D" w:rsidR="00F33A23" w:rsidRPr="00F6015A" w:rsidRDefault="009D3D85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 </w:t>
      </w:r>
    </w:p>
    <w:p w14:paraId="62D88543" w14:textId="3DB79B4A" w:rsidR="009D3D85" w:rsidRPr="00F6015A" w:rsidRDefault="009D3D85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ειδή </w:t>
      </w:r>
      <w:r w:rsidR="009E64EE" w:rsidRPr="00F6015A">
        <w:rPr>
          <w:position w:val="-10"/>
          <w:sz w:val="24"/>
          <w:szCs w:val="24"/>
        </w:rPr>
        <w:object w:dxaOrig="5240" w:dyaOrig="320" w14:anchorId="5ABE15FB">
          <v:shape id="_x0000_i1108" type="#_x0000_t75" style="width:261.75pt;height:15.75pt" o:ole="">
            <v:imagedata r:id="rId173" o:title=""/>
          </v:shape>
          <o:OLEObject Type="Embed" ProgID="Equation.DSMT4" ShapeID="_x0000_i1108" DrawAspect="Content" ObjectID="_1716709336" r:id="rId174"/>
        </w:object>
      </w:r>
    </w:p>
    <w:p w14:paraId="47CD40FF" w14:textId="5A64435E" w:rsidR="009E64EE" w:rsidRPr="00F6015A" w:rsidRDefault="009E64EE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Η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 xml:space="preserve"> είναι συνεχής και γνησίως φθίνουσα </w:t>
      </w:r>
      <w:r w:rsidR="002B2DA9" w:rsidRPr="00F6015A">
        <w:rPr>
          <w:sz w:val="24"/>
          <w:szCs w:val="24"/>
        </w:rPr>
        <w:t xml:space="preserve">στο (0, 1], επομένως </w:t>
      </w:r>
    </w:p>
    <w:p w14:paraId="53794A82" w14:textId="2D993463" w:rsidR="002B2DA9" w:rsidRPr="00F6015A" w:rsidRDefault="002B2DA9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12"/>
          <w:sz w:val="24"/>
          <w:szCs w:val="24"/>
        </w:rPr>
        <w:object w:dxaOrig="2740" w:dyaOrig="360" w14:anchorId="7C80C1D4">
          <v:shape id="_x0000_i1109" type="#_x0000_t75" style="width:137.25pt;height:18pt" o:ole="">
            <v:imagedata r:id="rId175" o:title=""/>
          </v:shape>
          <o:OLEObject Type="Embed" ProgID="Equation.DSMT4" ShapeID="_x0000_i1109" DrawAspect="Content" ObjectID="_1716709337" r:id="rId176"/>
        </w:object>
      </w:r>
      <w:r w:rsidRPr="00F6015A">
        <w:rPr>
          <w:sz w:val="24"/>
          <w:szCs w:val="24"/>
        </w:rPr>
        <w:t xml:space="preserve">και </w:t>
      </w:r>
      <w:r w:rsidRPr="00F6015A">
        <w:rPr>
          <w:position w:val="-10"/>
          <w:sz w:val="24"/>
          <w:szCs w:val="24"/>
        </w:rPr>
        <w:object w:dxaOrig="1579" w:dyaOrig="320" w14:anchorId="3A365C30">
          <v:shape id="_x0000_i1110" type="#_x0000_t75" style="width:78.75pt;height:15.75pt" o:ole="">
            <v:imagedata r:id="rId177" o:title=""/>
          </v:shape>
          <o:OLEObject Type="Embed" ProgID="Equation.DSMT4" ShapeID="_x0000_i1110" DrawAspect="Content" ObjectID="_1716709338" r:id="rId178"/>
        </w:object>
      </w:r>
      <w:r w:rsidRPr="00F6015A">
        <w:rPr>
          <w:sz w:val="24"/>
          <w:szCs w:val="24"/>
        </w:rPr>
        <w:t>.</w:t>
      </w:r>
    </w:p>
    <w:p w14:paraId="22E22BDD" w14:textId="59B9922D" w:rsidR="002B2DA9" w:rsidRPr="00F6015A" w:rsidRDefault="002B2DA9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ομένως υπάρχει ένα τουλάχιστον </w:t>
      </w:r>
      <w:r w:rsidRPr="00F6015A">
        <w:rPr>
          <w:position w:val="-12"/>
          <w:sz w:val="24"/>
          <w:szCs w:val="24"/>
        </w:rPr>
        <w:object w:dxaOrig="920" w:dyaOrig="360" w14:anchorId="29C97182">
          <v:shape id="_x0000_i1111" type="#_x0000_t75" style="width:45.75pt;height:18pt" o:ole="">
            <v:imagedata r:id="rId179" o:title=""/>
          </v:shape>
          <o:OLEObject Type="Embed" ProgID="Equation.DSMT4" ShapeID="_x0000_i1111" DrawAspect="Content" ObjectID="_1716709339" r:id="rId180"/>
        </w:object>
      </w:r>
      <w:r w:rsidRPr="00F6015A">
        <w:rPr>
          <w:sz w:val="24"/>
          <w:szCs w:val="24"/>
        </w:rPr>
        <w:t xml:space="preserve"> τέτοιο ώστε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>(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  <w:vertAlign w:val="subscript"/>
        </w:rPr>
        <w:t>1</w:t>
      </w:r>
      <w:r w:rsidRPr="00F6015A">
        <w:rPr>
          <w:sz w:val="24"/>
          <w:szCs w:val="24"/>
        </w:rPr>
        <w:t>) = 0.</w:t>
      </w:r>
    </w:p>
    <w:p w14:paraId="3F29C0D5" w14:textId="0F027AAC" w:rsidR="002B2DA9" w:rsidRPr="00F6015A" w:rsidRDefault="002B2DA9" w:rsidP="002B2DA9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Η f είναι γνησίως φθίνουσα στο (0, 1], επομένως και «1-1», άρα το x</w:t>
      </w:r>
      <w:r w:rsidRPr="00F6015A">
        <w:rPr>
          <w:sz w:val="24"/>
          <w:szCs w:val="24"/>
          <w:vertAlign w:val="subscript"/>
        </w:rPr>
        <w:t xml:space="preserve">1 </w:t>
      </w:r>
      <w:r w:rsidRPr="00F6015A">
        <w:rPr>
          <w:sz w:val="24"/>
          <w:szCs w:val="24"/>
        </w:rPr>
        <w:t>είναι μοναδικό.</w:t>
      </w:r>
    </w:p>
    <w:p w14:paraId="697B9261" w14:textId="1CC41328" w:rsidR="002B2DA9" w:rsidRPr="00F6015A" w:rsidRDefault="002B2DA9" w:rsidP="005145E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Ακόμη</w:t>
      </w:r>
    </w:p>
    <w:p w14:paraId="291FA05A" w14:textId="4A8A572C" w:rsidR="002B2DA9" w:rsidRPr="00F6015A" w:rsidRDefault="002B2DA9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0"/>
          <w:sz w:val="24"/>
          <w:szCs w:val="24"/>
        </w:rPr>
        <w:object w:dxaOrig="1719" w:dyaOrig="440" w14:anchorId="5C7BB0B0">
          <v:shape id="_x0000_i1112" type="#_x0000_t75" style="width:86.25pt;height:21.75pt" o:ole="">
            <v:imagedata r:id="rId181" o:title=""/>
          </v:shape>
          <o:OLEObject Type="Embed" ProgID="Equation.DSMT4" ShapeID="_x0000_i1112" DrawAspect="Content" ObjectID="_1716709340" r:id="rId182"/>
        </w:object>
      </w:r>
      <w:r w:rsidRPr="00F6015A">
        <w:rPr>
          <w:sz w:val="24"/>
          <w:szCs w:val="24"/>
        </w:rPr>
        <w:t xml:space="preserve"> και </w:t>
      </w:r>
    </w:p>
    <w:p w14:paraId="383F0FAC" w14:textId="13E4F44E" w:rsidR="002B2DA9" w:rsidRPr="00F6015A" w:rsidRDefault="002B2DA9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30"/>
          <w:sz w:val="24"/>
          <w:szCs w:val="24"/>
        </w:rPr>
        <w:object w:dxaOrig="5420" w:dyaOrig="720" w14:anchorId="46BDB6CA">
          <v:shape id="_x0000_i1113" type="#_x0000_t75" style="width:270.75pt;height:36pt" o:ole="">
            <v:imagedata r:id="rId183" o:title=""/>
          </v:shape>
          <o:OLEObject Type="Embed" ProgID="Equation.DSMT4" ShapeID="_x0000_i1113" DrawAspect="Content" ObjectID="_1716709341" r:id="rId184"/>
        </w:object>
      </w:r>
      <w:r w:rsidRPr="00F6015A">
        <w:rPr>
          <w:sz w:val="24"/>
          <w:szCs w:val="24"/>
        </w:rPr>
        <w:t xml:space="preserve"> διότι </w:t>
      </w:r>
    </w:p>
    <w:p w14:paraId="517D105A" w14:textId="3FE0A2F1" w:rsidR="002B2DA9" w:rsidRPr="00F6015A" w:rsidRDefault="002B2DA9" w:rsidP="005145E2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3260" w:dyaOrig="900" w14:anchorId="7CC2BBE6">
          <v:shape id="_x0000_i1114" type="#_x0000_t75" style="width:162.75pt;height:45pt" o:ole="">
            <v:imagedata r:id="rId185" o:title=""/>
          </v:shape>
          <o:OLEObject Type="Embed" ProgID="Equation.DSMT4" ShapeID="_x0000_i1114" DrawAspect="Content" ObjectID="_1716709342" r:id="rId186"/>
        </w:object>
      </w:r>
      <w:r w:rsidRPr="00F6015A">
        <w:rPr>
          <w:sz w:val="24"/>
          <w:szCs w:val="24"/>
        </w:rPr>
        <w:t>.</w:t>
      </w:r>
    </w:p>
    <w:p w14:paraId="27D7C627" w14:textId="66633CFB" w:rsidR="002B2DA9" w:rsidRPr="00F6015A" w:rsidRDefault="002B2DA9" w:rsidP="002B2DA9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Η f είναι συνεχής και γνησίως αύξουσα στο (1, +</w:t>
      </w:r>
      <w:r w:rsidRPr="00F6015A">
        <w:rPr>
          <w:rFonts w:ascii="Cambria Math" w:hAnsi="Cambria Math"/>
          <w:sz w:val="24"/>
          <w:szCs w:val="24"/>
        </w:rPr>
        <w:t>∞</w:t>
      </w:r>
      <w:r w:rsidRPr="00F6015A">
        <w:rPr>
          <w:sz w:val="24"/>
          <w:szCs w:val="24"/>
        </w:rPr>
        <w:t>), επομένως</w:t>
      </w:r>
    </w:p>
    <w:p w14:paraId="08275A08" w14:textId="68892AB3" w:rsidR="00A65B12" w:rsidRPr="00F6015A" w:rsidRDefault="00A65B12" w:rsidP="002B2DA9">
      <w:pPr>
        <w:spacing w:after="0" w:line="240" w:lineRule="auto"/>
        <w:rPr>
          <w:sz w:val="24"/>
          <w:szCs w:val="24"/>
        </w:rPr>
      </w:pPr>
      <w:r w:rsidRPr="00F6015A">
        <w:rPr>
          <w:position w:val="-22"/>
          <w:sz w:val="24"/>
          <w:szCs w:val="24"/>
        </w:rPr>
        <w:object w:dxaOrig="7220" w:dyaOrig="560" w14:anchorId="25A3A5D7">
          <v:shape id="_x0000_i1115" type="#_x0000_t75" style="width:360.75pt;height:27.75pt" o:ole="">
            <v:imagedata r:id="rId187" o:title=""/>
          </v:shape>
          <o:OLEObject Type="Embed" ProgID="Equation.DSMT4" ShapeID="_x0000_i1115" DrawAspect="Content" ObjectID="_1716709343" r:id="rId188"/>
        </w:object>
      </w:r>
      <w:r w:rsidRPr="00F6015A">
        <w:rPr>
          <w:sz w:val="24"/>
          <w:szCs w:val="24"/>
        </w:rPr>
        <w:t>.</w:t>
      </w:r>
    </w:p>
    <w:p w14:paraId="71380558" w14:textId="371B315B" w:rsidR="00A65B12" w:rsidRPr="00F6015A" w:rsidRDefault="00A65B12" w:rsidP="002B2DA9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ομένως υπάρχει ένα τουλάχιστον </w:t>
      </w:r>
      <w:r w:rsidRPr="00F6015A">
        <w:rPr>
          <w:position w:val="-12"/>
          <w:sz w:val="24"/>
          <w:szCs w:val="24"/>
        </w:rPr>
        <w:object w:dxaOrig="940" w:dyaOrig="360" w14:anchorId="673FDDBC">
          <v:shape id="_x0000_i1116" type="#_x0000_t75" style="width:47.25pt;height:18pt" o:ole="">
            <v:imagedata r:id="rId189" o:title=""/>
          </v:shape>
          <o:OLEObject Type="Embed" ProgID="Equation.DSMT4" ShapeID="_x0000_i1116" DrawAspect="Content" ObjectID="_1716709344" r:id="rId190"/>
        </w:object>
      </w:r>
      <w:r w:rsidRPr="00F6015A">
        <w:rPr>
          <w:sz w:val="24"/>
          <w:szCs w:val="24"/>
        </w:rPr>
        <w:t xml:space="preserve"> τέτοιο ώστε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>(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  <w:vertAlign w:val="subscript"/>
        </w:rPr>
        <w:t>2</w:t>
      </w:r>
      <w:r w:rsidRPr="00F6015A">
        <w:rPr>
          <w:sz w:val="24"/>
          <w:szCs w:val="24"/>
        </w:rPr>
        <w:t>) = 0.</w:t>
      </w:r>
    </w:p>
    <w:p w14:paraId="29415091" w14:textId="21879455" w:rsidR="00A65B12" w:rsidRPr="00F6015A" w:rsidRDefault="00A65B12" w:rsidP="00A65B1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Η f είναι γνησίως αύξουσα στο (0, 1], άρα και «1-1», άρα το x</w:t>
      </w:r>
      <w:r w:rsidRPr="00F6015A">
        <w:rPr>
          <w:sz w:val="24"/>
          <w:szCs w:val="24"/>
          <w:vertAlign w:val="subscript"/>
        </w:rPr>
        <w:t>2</w:t>
      </w:r>
      <w:r w:rsidRPr="00F6015A">
        <w:rPr>
          <w:sz w:val="24"/>
          <w:szCs w:val="24"/>
        </w:rPr>
        <w:t xml:space="preserve"> είναι μοναδικό.</w:t>
      </w:r>
    </w:p>
    <w:p w14:paraId="69525193" w14:textId="3FEB0038" w:rsidR="00A65B12" w:rsidRPr="00F6015A" w:rsidRDefault="00A65B12" w:rsidP="00A65B1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ομένως υπάρχουν ακριβώς δύο </w:t>
      </w:r>
      <w:r w:rsidRPr="00F6015A">
        <w:rPr>
          <w:position w:val="-12"/>
          <w:sz w:val="24"/>
          <w:szCs w:val="24"/>
        </w:rPr>
        <w:object w:dxaOrig="920" w:dyaOrig="360" w14:anchorId="43A8ADB1">
          <v:shape id="_x0000_i1117" type="#_x0000_t75" style="width:45.75pt;height:18pt" o:ole="">
            <v:imagedata r:id="rId191" o:title=""/>
          </v:shape>
          <o:OLEObject Type="Embed" ProgID="Equation.DSMT4" ShapeID="_x0000_i1117" DrawAspect="Content" ObjectID="_1716709345" r:id="rId192"/>
        </w:object>
      </w:r>
      <w:r w:rsidRPr="00F6015A">
        <w:rPr>
          <w:sz w:val="24"/>
          <w:szCs w:val="24"/>
        </w:rPr>
        <w:t xml:space="preserve"> και </w:t>
      </w:r>
      <w:r w:rsidRPr="00F6015A">
        <w:rPr>
          <w:position w:val="-12"/>
          <w:sz w:val="24"/>
          <w:szCs w:val="24"/>
        </w:rPr>
        <w:object w:dxaOrig="1160" w:dyaOrig="360" w14:anchorId="750CAC33">
          <v:shape id="_x0000_i1118" type="#_x0000_t75" style="width:57.75pt;height:18pt" o:ole="">
            <v:imagedata r:id="rId193" o:title=""/>
          </v:shape>
          <o:OLEObject Type="Embed" ProgID="Equation.DSMT4" ShapeID="_x0000_i1118" DrawAspect="Content" ObjectID="_1716709346" r:id="rId194"/>
        </w:object>
      </w:r>
      <w:r w:rsidRPr="00F6015A">
        <w:rPr>
          <w:sz w:val="24"/>
          <w:szCs w:val="24"/>
        </w:rPr>
        <w:t xml:space="preserve"> τέτοια ώστε </w:t>
      </w:r>
      <w:r w:rsidR="00914ABC" w:rsidRPr="00F6015A">
        <w:rPr>
          <w:position w:val="-14"/>
          <w:sz w:val="24"/>
          <w:szCs w:val="24"/>
        </w:rPr>
        <w:object w:dxaOrig="1840" w:dyaOrig="400" w14:anchorId="086BDF44">
          <v:shape id="_x0000_i1119" type="#_x0000_t75" style="width:92.25pt;height:20.25pt" o:ole="">
            <v:imagedata r:id="rId195" o:title=""/>
          </v:shape>
          <o:OLEObject Type="Embed" ProgID="Equation.DSMT4" ShapeID="_x0000_i1119" DrawAspect="Content" ObjectID="_1716709347" r:id="rId196"/>
        </w:object>
      </w:r>
      <w:r w:rsidR="00914ABC" w:rsidRPr="00F6015A">
        <w:rPr>
          <w:sz w:val="24"/>
          <w:szCs w:val="24"/>
        </w:rPr>
        <w:t>.</w:t>
      </w:r>
    </w:p>
    <w:p w14:paraId="35743066" w14:textId="48DC48A9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  <w:lang w:val="en-US"/>
        </w:rPr>
        <w:t>ii</w:t>
      </w:r>
      <w:r w:rsidRPr="00F6015A">
        <w:rPr>
          <w:sz w:val="24"/>
          <w:szCs w:val="24"/>
        </w:rPr>
        <w:t xml:space="preserve">)  Η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>’ είναι παραγωγίσιμη στο (0, +</w:t>
      </w:r>
      <w:r w:rsidRPr="00F6015A">
        <w:rPr>
          <w:rFonts w:ascii="Cambria Math" w:hAnsi="Cambria Math"/>
          <w:sz w:val="24"/>
          <w:szCs w:val="24"/>
        </w:rPr>
        <w:t>∞</w:t>
      </w:r>
      <w:r w:rsidRPr="00F6015A">
        <w:rPr>
          <w:sz w:val="24"/>
          <w:szCs w:val="24"/>
        </w:rPr>
        <w:t>) ως πράξεις παραγωγίσιμων συναρτήσεων με παράγωγο</w:t>
      </w:r>
    </w:p>
    <w:p w14:paraId="45DC5B61" w14:textId="1AC8B67A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position w:val="-24"/>
          <w:sz w:val="24"/>
          <w:szCs w:val="24"/>
        </w:rPr>
        <w:object w:dxaOrig="1480" w:dyaOrig="620" w14:anchorId="347E1BB2">
          <v:shape id="_x0000_i1120" type="#_x0000_t75" style="width:74.25pt;height:30.75pt" o:ole="">
            <v:imagedata r:id="rId197" o:title=""/>
          </v:shape>
          <o:OLEObject Type="Embed" ProgID="Equation.DSMT4" ShapeID="_x0000_i1120" DrawAspect="Content" ObjectID="_1716709348" r:id="rId198"/>
        </w:object>
      </w:r>
    </w:p>
    <w:p w14:paraId="210D166D" w14:textId="29F2656E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πομένως η f είναι κυρτή στο (0, +</w:t>
      </w:r>
      <w:r w:rsidRPr="00F6015A">
        <w:rPr>
          <w:rFonts w:ascii="Cambria Math" w:hAnsi="Cambria Math"/>
          <w:sz w:val="24"/>
          <w:szCs w:val="24"/>
        </w:rPr>
        <w:t>∞</w:t>
      </w:r>
      <w:r w:rsidRPr="00F6015A">
        <w:rPr>
          <w:sz w:val="24"/>
          <w:szCs w:val="24"/>
        </w:rPr>
        <w:t>).</w:t>
      </w:r>
    </w:p>
    <w:p w14:paraId="52C6E9F0" w14:textId="77777777" w:rsidR="00914ABC" w:rsidRPr="00F6015A" w:rsidRDefault="00914ABC" w:rsidP="00914ABC">
      <w:pPr>
        <w:spacing w:after="0" w:line="240" w:lineRule="auto"/>
        <w:rPr>
          <w:sz w:val="24"/>
          <w:szCs w:val="24"/>
        </w:rPr>
      </w:pPr>
    </w:p>
    <w:p w14:paraId="5329FD22" w14:textId="24998696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Δ2.</w:t>
      </w:r>
      <w:r w:rsidRPr="00F6015A">
        <w:rPr>
          <w:sz w:val="24"/>
          <w:szCs w:val="24"/>
        </w:rPr>
        <w:t xml:space="preserve"> Η f είναι παραγωγίσιμη, άρα και συνεχής στο </w:t>
      </w:r>
      <w:r w:rsidRPr="00F6015A">
        <w:rPr>
          <w:position w:val="-4"/>
          <w:sz w:val="24"/>
          <w:szCs w:val="24"/>
        </w:rPr>
        <w:object w:dxaOrig="260" w:dyaOrig="260" w14:anchorId="5C8D5A8E">
          <v:shape id="_x0000_i1121" type="#_x0000_t75" style="width:12.75pt;height:12.75pt" o:ole="">
            <v:imagedata r:id="rId199" o:title=""/>
          </v:shape>
          <o:OLEObject Type="Embed" ProgID="Equation.DSMT4" ShapeID="_x0000_i1121" DrawAspect="Content" ObjectID="_1716709349" r:id="rId200"/>
        </w:object>
      </w:r>
      <w:r w:rsidRPr="00F6015A">
        <w:rPr>
          <w:sz w:val="24"/>
          <w:szCs w:val="24"/>
        </w:rPr>
        <w:t>, άρα και στο [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  <w:vertAlign w:val="subscript"/>
        </w:rPr>
        <w:t>1</w:t>
      </w:r>
      <w:r w:rsidRPr="00F6015A">
        <w:rPr>
          <w:sz w:val="24"/>
          <w:szCs w:val="24"/>
        </w:rPr>
        <w:t xml:space="preserve">, 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  <w:vertAlign w:val="subscript"/>
        </w:rPr>
        <w:t>2</w:t>
      </w:r>
      <w:r w:rsidRPr="00F6015A">
        <w:rPr>
          <w:sz w:val="24"/>
          <w:szCs w:val="24"/>
        </w:rPr>
        <w:t xml:space="preserve">] </w:t>
      </w:r>
      <w:r w:rsidRPr="00F6015A">
        <w:rPr>
          <w:position w:val="-4"/>
          <w:sz w:val="24"/>
          <w:szCs w:val="24"/>
        </w:rPr>
        <w:object w:dxaOrig="480" w:dyaOrig="260" w14:anchorId="599F7F98">
          <v:shape id="_x0000_i1122" type="#_x0000_t75" style="width:24pt;height:12.75pt" o:ole="">
            <v:imagedata r:id="rId201" o:title=""/>
          </v:shape>
          <o:OLEObject Type="Embed" ProgID="Equation.DSMT4" ShapeID="_x0000_i1122" DrawAspect="Content" ObjectID="_1716709350" r:id="rId202"/>
        </w:object>
      </w:r>
      <w:r w:rsidRPr="00F6015A">
        <w:rPr>
          <w:sz w:val="24"/>
          <w:szCs w:val="24"/>
        </w:rPr>
        <w:t>.</w:t>
      </w:r>
    </w:p>
    <w:p w14:paraId="30CCE243" w14:textId="224DCDD8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Το ζητούμενο εμβαδό είναι </w:t>
      </w:r>
      <w:r w:rsidRPr="00F6015A">
        <w:rPr>
          <w:position w:val="-14"/>
          <w:sz w:val="24"/>
          <w:szCs w:val="24"/>
        </w:rPr>
        <w:object w:dxaOrig="1600" w:dyaOrig="400" w14:anchorId="510D5B15">
          <v:shape id="_x0000_i1123" type="#_x0000_t75" style="width:80.25pt;height:20.25pt" o:ole="">
            <v:imagedata r:id="rId203" o:title=""/>
          </v:shape>
          <o:OLEObject Type="Embed" ProgID="Equation.DSMT4" ShapeID="_x0000_i1123" DrawAspect="Content" ObjectID="_1716709351" r:id="rId204"/>
        </w:object>
      </w:r>
      <w:r w:rsidRPr="00F6015A">
        <w:rPr>
          <w:sz w:val="24"/>
          <w:szCs w:val="24"/>
        </w:rPr>
        <w:t>.</w:t>
      </w:r>
    </w:p>
    <w:p w14:paraId="0A41113F" w14:textId="7FB59C93" w:rsidR="00914ABC" w:rsidRPr="00F6015A" w:rsidRDefault="00914ABC" w:rsidP="00914ABC">
      <w:pPr>
        <w:spacing w:after="0" w:line="240" w:lineRule="auto"/>
        <w:jc w:val="both"/>
        <w:rPr>
          <w:sz w:val="24"/>
          <w:szCs w:val="24"/>
        </w:rPr>
      </w:pPr>
      <w:r w:rsidRPr="00F6015A">
        <w:rPr>
          <w:sz w:val="24"/>
          <w:szCs w:val="24"/>
        </w:rPr>
        <w:t xml:space="preserve">Παρατηρούμε από τον πίνακα μονοτονίας της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 xml:space="preserve"> ότι για </w:t>
      </w:r>
      <w:r w:rsidRPr="00F6015A">
        <w:rPr>
          <w:position w:val="-14"/>
          <w:sz w:val="24"/>
          <w:szCs w:val="24"/>
        </w:rPr>
        <w:object w:dxaOrig="1060" w:dyaOrig="400" w14:anchorId="465B3BE4">
          <v:shape id="_x0000_i1124" type="#_x0000_t75" style="width:53.25pt;height:20.25pt" o:ole="">
            <v:imagedata r:id="rId205" o:title=""/>
          </v:shape>
          <o:OLEObject Type="Embed" ProgID="Equation.DSMT4" ShapeID="_x0000_i1124" DrawAspect="Content" ObjectID="_1716709352" r:id="rId206"/>
        </w:object>
      </w:r>
      <w:r w:rsidRPr="00F6015A">
        <w:rPr>
          <w:sz w:val="24"/>
          <w:szCs w:val="24"/>
        </w:rPr>
        <w:t xml:space="preserve"> η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 xml:space="preserve"> δε μηδενίζεται (από ερώτημα Δ1α) και είναι συνεχής. Επομένως από συνέπειες Θεωρήματος Bolzano θα διατηρεί σταθερό πρόσημο.</w:t>
      </w:r>
    </w:p>
    <w:p w14:paraId="1DDEAC4A" w14:textId="4501CBA5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ειδή </w:t>
      </w:r>
      <w:r w:rsidRPr="00F6015A">
        <w:rPr>
          <w:position w:val="-12"/>
          <w:sz w:val="24"/>
          <w:szCs w:val="24"/>
        </w:rPr>
        <w:object w:dxaOrig="999" w:dyaOrig="360" w14:anchorId="2FC0EF67">
          <v:shape id="_x0000_i1125" type="#_x0000_t75" style="width:50.25pt;height:18pt" o:ole="">
            <v:imagedata r:id="rId207" o:title=""/>
          </v:shape>
          <o:OLEObject Type="Embed" ProgID="Equation.DSMT4" ShapeID="_x0000_i1125" DrawAspect="Content" ObjectID="_1716709353" r:id="rId208"/>
        </w:object>
      </w:r>
      <w:r w:rsidRPr="00F6015A">
        <w:rPr>
          <w:sz w:val="24"/>
          <w:szCs w:val="24"/>
        </w:rPr>
        <w:t xml:space="preserve"> και </w:t>
      </w:r>
      <w:r w:rsidRPr="00F6015A">
        <w:rPr>
          <w:position w:val="-10"/>
          <w:sz w:val="24"/>
          <w:szCs w:val="24"/>
        </w:rPr>
        <w:object w:dxaOrig="1700" w:dyaOrig="320" w14:anchorId="1964CC10">
          <v:shape id="_x0000_i1126" type="#_x0000_t75" style="width:84.75pt;height:15.75pt" o:ole="">
            <v:imagedata r:id="rId209" o:title=""/>
          </v:shape>
          <o:OLEObject Type="Embed" ProgID="Equation.DSMT4" ShapeID="_x0000_i1126" DrawAspect="Content" ObjectID="_1716709354" r:id="rId210"/>
        </w:object>
      </w:r>
      <w:r w:rsidRPr="00F6015A">
        <w:rPr>
          <w:sz w:val="24"/>
          <w:szCs w:val="24"/>
        </w:rPr>
        <w:t xml:space="preserve">, θα είναι </w:t>
      </w:r>
      <w:r w:rsidRPr="00F6015A">
        <w:rPr>
          <w:sz w:val="24"/>
          <w:szCs w:val="24"/>
          <w:lang w:val="en-US"/>
        </w:rPr>
        <w:t>f</w:t>
      </w:r>
      <w:r w:rsidRPr="00F6015A">
        <w:rPr>
          <w:sz w:val="24"/>
          <w:szCs w:val="24"/>
        </w:rPr>
        <w:t>(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</w:rPr>
        <w:t xml:space="preserve">) &lt; 0 για  κάθε </w:t>
      </w:r>
      <w:r w:rsidRPr="00F6015A">
        <w:rPr>
          <w:position w:val="-14"/>
          <w:sz w:val="24"/>
          <w:szCs w:val="24"/>
        </w:rPr>
        <w:object w:dxaOrig="1060" w:dyaOrig="400" w14:anchorId="3451FC00">
          <v:shape id="_x0000_i1127" type="#_x0000_t75" style="width:53.25pt;height:20.25pt" o:ole="">
            <v:imagedata r:id="rId211" o:title=""/>
          </v:shape>
          <o:OLEObject Type="Embed" ProgID="Equation.DSMT4" ShapeID="_x0000_i1127" DrawAspect="Content" ObjectID="_1716709355" r:id="rId212"/>
        </w:object>
      </w:r>
      <w:r w:rsidRPr="00F6015A">
        <w:rPr>
          <w:sz w:val="24"/>
          <w:szCs w:val="24"/>
        </w:rPr>
        <w:t>.</w:t>
      </w:r>
    </w:p>
    <w:p w14:paraId="70EE5912" w14:textId="7DBA971D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πομένως το ζητούμενο εμβαδό γράφεται</w:t>
      </w:r>
      <w:r w:rsidRPr="00F6015A">
        <w:rPr>
          <w:sz w:val="24"/>
          <w:szCs w:val="24"/>
        </w:rPr>
        <w:cr/>
      </w:r>
      <w:r w:rsidRPr="00F6015A">
        <w:rPr>
          <w:position w:val="-14"/>
          <w:sz w:val="24"/>
          <w:szCs w:val="24"/>
        </w:rPr>
        <w:object w:dxaOrig="4320" w:dyaOrig="400" w14:anchorId="19381AC3">
          <v:shape id="_x0000_i1128" type="#_x0000_t75" style="width:3in;height:20.25pt" o:ole="">
            <v:imagedata r:id="rId213" o:title=""/>
          </v:shape>
          <o:OLEObject Type="Embed" ProgID="Equation.DSMT4" ShapeID="_x0000_i1128" DrawAspect="Content" ObjectID="_1716709356" r:id="rId214"/>
        </w:object>
      </w:r>
    </w:p>
    <w:p w14:paraId="7A4429C5" w14:textId="24307546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4260" w:dyaOrig="400" w14:anchorId="2EE1C373">
          <v:shape id="_x0000_i1129" type="#_x0000_t75" style="width:213pt;height:20.25pt" o:ole="">
            <v:imagedata r:id="rId215" o:title=""/>
          </v:shape>
          <o:OLEObject Type="Embed" ProgID="Equation.DSMT4" ShapeID="_x0000_i1129" DrawAspect="Content" ObjectID="_1716709357" r:id="rId216"/>
        </w:object>
      </w:r>
    </w:p>
    <w:p w14:paraId="720FD126" w14:textId="0A9F368C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δώ έχουμε </w:t>
      </w:r>
    </w:p>
    <w:p w14:paraId="18FC624B" w14:textId="75076C96" w:rsidR="00914ABC" w:rsidRPr="00F6015A" w:rsidRDefault="00914ABC" w:rsidP="00914ABC">
      <w:pPr>
        <w:spacing w:after="0" w:line="240" w:lineRule="auto"/>
        <w:rPr>
          <w:sz w:val="24"/>
          <w:szCs w:val="24"/>
        </w:rPr>
      </w:pPr>
      <w:r w:rsidRPr="00F6015A">
        <w:rPr>
          <w:position w:val="-36"/>
          <w:sz w:val="24"/>
          <w:szCs w:val="24"/>
        </w:rPr>
        <w:object w:dxaOrig="3480" w:dyaOrig="840" w14:anchorId="5C7C5C35">
          <v:shape id="_x0000_i1130" type="#_x0000_t75" style="width:174pt;height:42pt" o:ole="">
            <v:imagedata r:id="rId217" o:title=""/>
          </v:shape>
          <o:OLEObject Type="Embed" ProgID="Equation.DSMT4" ShapeID="_x0000_i1130" DrawAspect="Content" ObjectID="_1716709358" r:id="rId218"/>
        </w:object>
      </w:r>
      <w:r w:rsidRPr="00F6015A">
        <w:rPr>
          <w:sz w:val="24"/>
          <w:szCs w:val="24"/>
        </w:rPr>
        <w:t xml:space="preserve">και </w:t>
      </w:r>
    </w:p>
    <w:p w14:paraId="38DDBA11" w14:textId="59204952" w:rsidR="00914ABC" w:rsidRPr="00F6015A" w:rsidRDefault="00BD4309" w:rsidP="00914ABC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3060" w:dyaOrig="400" w14:anchorId="012F5EE1">
          <v:shape id="_x0000_i1131" type="#_x0000_t75" style="width:153pt;height:20.25pt" o:ole="">
            <v:imagedata r:id="rId219" o:title=""/>
          </v:shape>
          <o:OLEObject Type="Embed" ProgID="Equation.DSMT4" ShapeID="_x0000_i1131" DrawAspect="Content" ObjectID="_1716709359" r:id="rId220"/>
        </w:object>
      </w:r>
    </w:p>
    <w:p w14:paraId="46A9A7CE" w14:textId="43AD9E53" w:rsidR="00BD4309" w:rsidRPr="00F6015A" w:rsidRDefault="00BD4309" w:rsidP="00BD4309">
      <w:pPr>
        <w:spacing w:after="0" w:line="240" w:lineRule="auto"/>
        <w:ind w:left="720"/>
        <w:rPr>
          <w:sz w:val="24"/>
          <w:szCs w:val="24"/>
        </w:rPr>
      </w:pPr>
      <w:r w:rsidRPr="00F6015A">
        <w:rPr>
          <w:sz w:val="24"/>
          <w:szCs w:val="24"/>
        </w:rPr>
        <w:t xml:space="preserve">        </w:t>
      </w:r>
      <w:r w:rsidRPr="00F6015A">
        <w:rPr>
          <w:position w:val="-14"/>
          <w:sz w:val="24"/>
          <w:szCs w:val="24"/>
        </w:rPr>
        <w:object w:dxaOrig="3240" w:dyaOrig="400" w14:anchorId="23751E42">
          <v:shape id="_x0000_i1132" type="#_x0000_t75" style="width:162pt;height:20.25pt" o:ole="">
            <v:imagedata r:id="rId221" o:title=""/>
          </v:shape>
          <o:OLEObject Type="Embed" ProgID="Equation.DSMT4" ShapeID="_x0000_i1132" DrawAspect="Content" ObjectID="_1716709360" r:id="rId222"/>
        </w:object>
      </w:r>
    </w:p>
    <w:p w14:paraId="769FBA7A" w14:textId="6E28B499" w:rsidR="00144441" w:rsidRPr="00F6015A" w:rsidRDefault="00144441" w:rsidP="00144441">
      <w:pPr>
        <w:spacing w:after="0" w:line="240" w:lineRule="auto"/>
        <w:ind w:left="720"/>
        <w:rPr>
          <w:sz w:val="24"/>
          <w:szCs w:val="24"/>
        </w:rPr>
      </w:pPr>
      <w:r w:rsidRPr="00F6015A">
        <w:rPr>
          <w:sz w:val="24"/>
          <w:szCs w:val="24"/>
        </w:rPr>
        <w:t xml:space="preserve">        </w:t>
      </w:r>
      <w:r w:rsidRPr="00F6015A">
        <w:rPr>
          <w:position w:val="-16"/>
          <w:sz w:val="24"/>
          <w:szCs w:val="24"/>
        </w:rPr>
        <w:object w:dxaOrig="3800" w:dyaOrig="440" w14:anchorId="2F9F6234">
          <v:shape id="_x0000_i1133" type="#_x0000_t75" style="width:189.75pt;height:21.75pt" o:ole="">
            <v:imagedata r:id="rId223" o:title=""/>
          </v:shape>
          <o:OLEObject Type="Embed" ProgID="Equation.DSMT4" ShapeID="_x0000_i1133" DrawAspect="Content" ObjectID="_1716709361" r:id="rId224"/>
        </w:object>
      </w:r>
    </w:p>
    <w:p w14:paraId="20F91EF9" w14:textId="0E4369D1" w:rsidR="00144441" w:rsidRPr="00F6015A" w:rsidRDefault="00144441" w:rsidP="00BD4309">
      <w:pPr>
        <w:spacing w:after="0" w:line="240" w:lineRule="auto"/>
        <w:ind w:left="720"/>
        <w:rPr>
          <w:sz w:val="24"/>
          <w:szCs w:val="24"/>
        </w:rPr>
      </w:pPr>
      <w:r w:rsidRPr="00F6015A">
        <w:rPr>
          <w:sz w:val="24"/>
          <w:szCs w:val="24"/>
        </w:rPr>
        <w:t xml:space="preserve">         </w:t>
      </w:r>
      <w:r w:rsidRPr="00F6015A">
        <w:rPr>
          <w:position w:val="-14"/>
          <w:sz w:val="24"/>
          <w:szCs w:val="24"/>
        </w:rPr>
        <w:object w:dxaOrig="3379" w:dyaOrig="400" w14:anchorId="3C5B84C3">
          <v:shape id="_x0000_i1134" type="#_x0000_t75" style="width:168.75pt;height:20.25pt" o:ole="">
            <v:imagedata r:id="rId225" o:title=""/>
          </v:shape>
          <o:OLEObject Type="Embed" ProgID="Equation.DSMT4" ShapeID="_x0000_i1134" DrawAspect="Content" ObjectID="_1716709362" r:id="rId226"/>
        </w:object>
      </w:r>
    </w:p>
    <w:p w14:paraId="52536CE8" w14:textId="30CF8F0D" w:rsidR="00144441" w:rsidRPr="00F6015A" w:rsidRDefault="00144441" w:rsidP="00BD4309">
      <w:pPr>
        <w:spacing w:after="0" w:line="240" w:lineRule="auto"/>
        <w:ind w:left="720"/>
        <w:rPr>
          <w:sz w:val="24"/>
          <w:szCs w:val="24"/>
        </w:rPr>
      </w:pPr>
      <w:r w:rsidRPr="00F6015A">
        <w:rPr>
          <w:sz w:val="24"/>
          <w:szCs w:val="24"/>
        </w:rPr>
        <w:t xml:space="preserve">         </w:t>
      </w:r>
      <w:r w:rsidRPr="00F6015A">
        <w:rPr>
          <w:position w:val="-14"/>
          <w:sz w:val="24"/>
          <w:szCs w:val="24"/>
        </w:rPr>
        <w:object w:dxaOrig="3260" w:dyaOrig="400" w14:anchorId="6A0B210A">
          <v:shape id="_x0000_i1135" type="#_x0000_t75" style="width:162.75pt;height:20.25pt" o:ole="">
            <v:imagedata r:id="rId227" o:title=""/>
          </v:shape>
          <o:OLEObject Type="Embed" ProgID="Equation.DSMT4" ShapeID="_x0000_i1135" DrawAspect="Content" ObjectID="_1716709363" r:id="rId228"/>
        </w:object>
      </w:r>
    </w:p>
    <w:p w14:paraId="325077B4" w14:textId="2FFACA97" w:rsidR="00144441" w:rsidRPr="00F6015A" w:rsidRDefault="00144441" w:rsidP="00BD4309">
      <w:pPr>
        <w:spacing w:after="0" w:line="240" w:lineRule="auto"/>
        <w:ind w:left="720"/>
        <w:rPr>
          <w:sz w:val="24"/>
          <w:szCs w:val="24"/>
        </w:rPr>
      </w:pPr>
      <w:r w:rsidRPr="00F6015A">
        <w:rPr>
          <w:sz w:val="24"/>
          <w:szCs w:val="24"/>
        </w:rPr>
        <w:t xml:space="preserve">         </w:t>
      </w:r>
      <w:r w:rsidRPr="00F6015A">
        <w:rPr>
          <w:position w:val="-14"/>
          <w:sz w:val="24"/>
          <w:szCs w:val="24"/>
        </w:rPr>
        <w:object w:dxaOrig="3240" w:dyaOrig="400" w14:anchorId="4A90DE38">
          <v:shape id="_x0000_i1136" type="#_x0000_t75" style="width:162pt;height:20.25pt" o:ole="">
            <v:imagedata r:id="rId229" o:title=""/>
          </v:shape>
          <o:OLEObject Type="Embed" ProgID="Equation.DSMT4" ShapeID="_x0000_i1136" DrawAspect="Content" ObjectID="_1716709364" r:id="rId230"/>
        </w:object>
      </w:r>
    </w:p>
    <w:p w14:paraId="153491E3" w14:textId="34E1FE92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Από το προηγούμενο ερώτημα γνωρίζουμε ότι </w:t>
      </w:r>
      <w:r w:rsidRPr="00F6015A">
        <w:rPr>
          <w:sz w:val="24"/>
          <w:szCs w:val="24"/>
        </w:rPr>
        <w:cr/>
      </w:r>
      <w:r w:rsidRPr="00F6015A">
        <w:rPr>
          <w:position w:val="-14"/>
          <w:sz w:val="24"/>
          <w:szCs w:val="24"/>
        </w:rPr>
        <w:object w:dxaOrig="4280" w:dyaOrig="400" w14:anchorId="0688FCCD">
          <v:shape id="_x0000_i1137" type="#_x0000_t75" style="width:213.75pt;height:20.25pt" o:ole="">
            <v:imagedata r:id="rId231" o:title=""/>
          </v:shape>
          <o:OLEObject Type="Embed" ProgID="Equation.DSMT4" ShapeID="_x0000_i1137" DrawAspect="Content" ObjectID="_1716709365" r:id="rId232"/>
        </w:object>
      </w:r>
      <w:r w:rsidRPr="00F6015A">
        <w:rPr>
          <w:sz w:val="24"/>
          <w:szCs w:val="24"/>
        </w:rPr>
        <w:t xml:space="preserve"> και </w:t>
      </w:r>
    </w:p>
    <w:p w14:paraId="5CEFEC1F" w14:textId="4F48202F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4420" w:dyaOrig="400" w14:anchorId="0B799C3A">
          <v:shape id="_x0000_i1138" type="#_x0000_t75" style="width:221.25pt;height:20.25pt" o:ole="">
            <v:imagedata r:id="rId233" o:title=""/>
          </v:shape>
          <o:OLEObject Type="Embed" ProgID="Equation.DSMT4" ShapeID="_x0000_i1138" DrawAspect="Content" ObjectID="_1716709366" r:id="rId234"/>
        </w:object>
      </w:r>
    </w:p>
    <w:p w14:paraId="1D078511" w14:textId="0A83C7F2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Δηλαδή το ολοκλήρωμα γίνεται</w:t>
      </w:r>
      <w:r w:rsidRPr="00F6015A">
        <w:rPr>
          <w:sz w:val="24"/>
          <w:szCs w:val="24"/>
        </w:rPr>
        <w:cr/>
      </w:r>
      <w:r w:rsidRPr="00F6015A">
        <w:rPr>
          <w:position w:val="-14"/>
          <w:sz w:val="24"/>
          <w:szCs w:val="24"/>
        </w:rPr>
        <w:object w:dxaOrig="4560" w:dyaOrig="400" w14:anchorId="40F9EEAD">
          <v:shape id="_x0000_i1139" type="#_x0000_t75" style="width:228pt;height:20.25pt" o:ole="">
            <v:imagedata r:id="rId235" o:title=""/>
          </v:shape>
          <o:OLEObject Type="Embed" ProgID="Equation.DSMT4" ShapeID="_x0000_i1139" DrawAspect="Content" ObjectID="_1716709367" r:id="rId236"/>
        </w:object>
      </w:r>
    </w:p>
    <w:p w14:paraId="7C9A56B1" w14:textId="2FAE8C1F" w:rsidR="00144441" w:rsidRPr="00F6015A" w:rsidRDefault="00144441" w:rsidP="00144441">
      <w:pPr>
        <w:spacing w:after="0" w:line="240" w:lineRule="auto"/>
        <w:ind w:firstLine="720"/>
        <w:rPr>
          <w:sz w:val="24"/>
          <w:szCs w:val="24"/>
        </w:rPr>
      </w:pPr>
      <w:r w:rsidRPr="00F6015A">
        <w:rPr>
          <w:sz w:val="24"/>
          <w:szCs w:val="24"/>
        </w:rPr>
        <w:t xml:space="preserve">        </w:t>
      </w:r>
      <w:r w:rsidRPr="00F6015A">
        <w:rPr>
          <w:position w:val="-30"/>
          <w:sz w:val="24"/>
          <w:szCs w:val="24"/>
        </w:rPr>
        <w:object w:dxaOrig="2500" w:dyaOrig="720" w14:anchorId="2C71FF6F">
          <v:shape id="_x0000_i1140" type="#_x0000_t75" style="width:125.25pt;height:36pt" o:ole="">
            <v:imagedata r:id="rId237" o:title=""/>
          </v:shape>
          <o:OLEObject Type="Embed" ProgID="Equation.DSMT4" ShapeID="_x0000_i1140" DrawAspect="Content" ObjectID="_1716709368" r:id="rId238"/>
        </w:object>
      </w:r>
    </w:p>
    <w:p w14:paraId="6BD3288F" w14:textId="77777777" w:rsidR="005743F7" w:rsidRDefault="005743F7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564248D1" w14:textId="2FDDD222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lastRenderedPageBreak/>
        <w:t>Επομένως</w:t>
      </w:r>
    </w:p>
    <w:p w14:paraId="0E1FD135" w14:textId="48254B2C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position w:val="-184"/>
          <w:sz w:val="24"/>
          <w:szCs w:val="24"/>
        </w:rPr>
        <w:object w:dxaOrig="3580" w:dyaOrig="3780" w14:anchorId="150C6E54">
          <v:shape id="_x0000_i1141" type="#_x0000_t75" style="width:179.25pt;height:189pt" o:ole="">
            <v:imagedata r:id="rId239" o:title=""/>
          </v:shape>
          <o:OLEObject Type="Embed" ProgID="Equation.DSMT4" ShapeID="_x0000_i1141" DrawAspect="Content" ObjectID="_1716709369" r:id="rId240"/>
        </w:object>
      </w:r>
    </w:p>
    <w:p w14:paraId="62034B6C" w14:textId="77777777" w:rsidR="004F677D" w:rsidRPr="00F6015A" w:rsidRDefault="004F677D" w:rsidP="00144441">
      <w:pPr>
        <w:spacing w:after="0" w:line="240" w:lineRule="auto"/>
        <w:rPr>
          <w:sz w:val="24"/>
          <w:szCs w:val="24"/>
        </w:rPr>
      </w:pPr>
    </w:p>
    <w:p w14:paraId="59C19FE3" w14:textId="22779E5E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b/>
          <w:bCs/>
          <w:sz w:val="24"/>
          <w:szCs w:val="24"/>
        </w:rPr>
        <w:t>Δ3.</w:t>
      </w:r>
      <w:r w:rsidRPr="00F6015A">
        <w:rPr>
          <w:sz w:val="24"/>
          <w:szCs w:val="24"/>
        </w:rPr>
        <w:t xml:space="preserve"> Από το προηγούμενο ερώτημα είναι </w:t>
      </w:r>
      <w:r w:rsidRPr="00F6015A">
        <w:rPr>
          <w:position w:val="-24"/>
          <w:sz w:val="24"/>
          <w:szCs w:val="24"/>
        </w:rPr>
        <w:object w:dxaOrig="3440" w:dyaOrig="620" w14:anchorId="5FDDF7BE">
          <v:shape id="_x0000_i1142" type="#_x0000_t75" style="width:171.75pt;height:30.75pt" o:ole="">
            <v:imagedata r:id="rId241" o:title=""/>
          </v:shape>
          <o:OLEObject Type="Embed" ProgID="Equation.DSMT4" ShapeID="_x0000_i1142" DrawAspect="Content" ObjectID="_1716709370" r:id="rId242"/>
        </w:object>
      </w:r>
    </w:p>
    <w:p w14:paraId="749D840F" w14:textId="57781071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Όμως είναι </w:t>
      </w:r>
      <w:r w:rsidRPr="00F6015A">
        <w:rPr>
          <w:position w:val="-12"/>
          <w:sz w:val="24"/>
          <w:szCs w:val="24"/>
        </w:rPr>
        <w:object w:dxaOrig="2040" w:dyaOrig="360" w14:anchorId="3ED68D9C">
          <v:shape id="_x0000_i1143" type="#_x0000_t75" style="width:102pt;height:18pt" o:ole="">
            <v:imagedata r:id="rId243" o:title=""/>
          </v:shape>
          <o:OLEObject Type="Embed" ProgID="Equation.DSMT4" ShapeID="_x0000_i1143" DrawAspect="Content" ObjectID="_1716709371" r:id="rId244"/>
        </w:object>
      </w:r>
    </w:p>
    <w:p w14:paraId="341BB3F1" w14:textId="361338F2" w:rsidR="00144441" w:rsidRPr="00F6015A" w:rsidRDefault="00144441" w:rsidP="00144441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πομένως</w:t>
      </w:r>
    </w:p>
    <w:p w14:paraId="796D5273" w14:textId="77777777" w:rsidR="005E7DE3" w:rsidRPr="00F6015A" w:rsidRDefault="005E7DE3" w:rsidP="00144441">
      <w:pPr>
        <w:spacing w:after="0" w:line="240" w:lineRule="auto"/>
        <w:rPr>
          <w:sz w:val="24"/>
          <w:szCs w:val="24"/>
        </w:rPr>
      </w:pPr>
      <w:r w:rsidRPr="00F6015A">
        <w:rPr>
          <w:position w:val="-12"/>
          <w:sz w:val="24"/>
          <w:szCs w:val="24"/>
        </w:rPr>
        <w:object w:dxaOrig="4480" w:dyaOrig="360" w14:anchorId="30CC3D79">
          <v:shape id="_x0000_i1144" type="#_x0000_t75" style="width:224.25pt;height:18pt" o:ole="">
            <v:imagedata r:id="rId245" o:title=""/>
          </v:shape>
          <o:OLEObject Type="Embed" ProgID="Equation.DSMT4" ShapeID="_x0000_i1144" DrawAspect="Content" ObjectID="_1716709372" r:id="rId246"/>
        </w:object>
      </w:r>
    </w:p>
    <w:p w14:paraId="1A7C7EF9" w14:textId="45A0C616" w:rsidR="00144441" w:rsidRPr="00F6015A" w:rsidRDefault="005E7DE3" w:rsidP="00144441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ειδή </w:t>
      </w:r>
      <w:r w:rsidRPr="00F6015A">
        <w:rPr>
          <w:position w:val="-12"/>
          <w:sz w:val="24"/>
          <w:szCs w:val="24"/>
        </w:rPr>
        <w:object w:dxaOrig="2920" w:dyaOrig="360" w14:anchorId="52B315D8">
          <v:shape id="_x0000_i1145" type="#_x0000_t75" style="width:146.25pt;height:18pt" o:ole="">
            <v:imagedata r:id="rId247" o:title=""/>
          </v:shape>
          <o:OLEObject Type="Embed" ProgID="Equation.DSMT4" ShapeID="_x0000_i1145" DrawAspect="Content" ObjectID="_1716709373" r:id="rId248"/>
        </w:object>
      </w:r>
      <w:r w:rsidRPr="00F6015A">
        <w:rPr>
          <w:sz w:val="24"/>
          <w:szCs w:val="24"/>
        </w:rPr>
        <w:t xml:space="preserve"> είναι </w:t>
      </w:r>
      <w:r w:rsidRPr="00F6015A">
        <w:rPr>
          <w:position w:val="-12"/>
          <w:sz w:val="24"/>
          <w:szCs w:val="24"/>
        </w:rPr>
        <w:object w:dxaOrig="3060" w:dyaOrig="360" w14:anchorId="350DEB26">
          <v:shape id="_x0000_i1146" type="#_x0000_t75" style="width:153pt;height:18pt" o:ole="">
            <v:imagedata r:id="rId249" o:title=""/>
          </v:shape>
          <o:OLEObject Type="Embed" ProgID="Equation.DSMT4" ShapeID="_x0000_i1146" DrawAspect="Content" ObjectID="_1716709374" r:id="rId250"/>
        </w:object>
      </w:r>
    </w:p>
    <w:p w14:paraId="1C168FD9" w14:textId="77777777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Σε αυτό το διάστημα η f είναι γνησίως αύξουσα.</w:t>
      </w:r>
    </w:p>
    <w:p w14:paraId="43DC140E" w14:textId="0E556464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Επομένως </w:t>
      </w:r>
    </w:p>
    <w:p w14:paraId="7CF900CE" w14:textId="135B4A48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4740" w:dyaOrig="400" w14:anchorId="779B389F">
          <v:shape id="_x0000_i1147" type="#_x0000_t75" style="width:237pt;height:20.25pt" o:ole="">
            <v:imagedata r:id="rId251" o:title=""/>
          </v:shape>
          <o:OLEObject Type="Embed" ProgID="Equation.DSMT4" ShapeID="_x0000_i1147" DrawAspect="Content" ObjectID="_1716709375" r:id="rId252"/>
        </w:object>
      </w:r>
    </w:p>
    <w:p w14:paraId="303D5D89" w14:textId="7D11579B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Δ4. Η εφαπτομένη στη γραφική παράσταση της f στο x</w:t>
      </w:r>
      <w:r w:rsidRPr="00F6015A">
        <w:rPr>
          <w:sz w:val="24"/>
          <w:szCs w:val="24"/>
          <w:vertAlign w:val="subscript"/>
        </w:rPr>
        <w:t>2</w:t>
      </w:r>
      <w:r w:rsidRPr="00F6015A">
        <w:rPr>
          <w:sz w:val="24"/>
          <w:szCs w:val="24"/>
        </w:rPr>
        <w:t xml:space="preserve"> είναι </w:t>
      </w:r>
    </w:p>
    <w:p w14:paraId="1D5ADA9C" w14:textId="34ADA86E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5080" w:dyaOrig="400" w14:anchorId="6314704A">
          <v:shape id="_x0000_i1148" type="#_x0000_t75" style="width:254.25pt;height:20.25pt" o:ole="">
            <v:imagedata r:id="rId253" o:title=""/>
          </v:shape>
          <o:OLEObject Type="Embed" ProgID="Equation.DSMT4" ShapeID="_x0000_i1148" DrawAspect="Content" ObjectID="_1716709376" r:id="rId254"/>
        </w:object>
      </w:r>
    </w:p>
    <w:p w14:paraId="6C2887B5" w14:textId="6C8247A9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Η f είναι κυρτή, άρα η γραφική παράσταση της f βρίσκεται πάνω από την εφαπτομένη ευθεία. </w:t>
      </w:r>
    </w:p>
    <w:p w14:paraId="0523465A" w14:textId="0370CD17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Άρα </w:t>
      </w:r>
      <w:r w:rsidRPr="00F6015A">
        <w:rPr>
          <w:position w:val="-14"/>
          <w:sz w:val="24"/>
          <w:szCs w:val="24"/>
        </w:rPr>
        <w:object w:dxaOrig="3379" w:dyaOrig="400" w14:anchorId="43FC7D52">
          <v:shape id="_x0000_i1149" type="#_x0000_t75" style="width:168.75pt;height:20.25pt" o:ole="">
            <v:imagedata r:id="rId255" o:title=""/>
          </v:shape>
          <o:OLEObject Type="Embed" ProgID="Equation.DSMT4" ShapeID="_x0000_i1149" DrawAspect="Content" ObjectID="_1716709377" r:id="rId256"/>
        </w:object>
      </w:r>
      <w:r w:rsidRPr="00F6015A">
        <w:rPr>
          <w:sz w:val="24"/>
          <w:szCs w:val="24"/>
        </w:rPr>
        <w:t xml:space="preserve"> και η ισότητα ισχύει μόνο για 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</w:rPr>
        <w:t xml:space="preserve"> = 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  <w:vertAlign w:val="subscript"/>
        </w:rPr>
        <w:t>2</w:t>
      </w:r>
      <w:r w:rsidRPr="00F6015A">
        <w:rPr>
          <w:sz w:val="24"/>
          <w:szCs w:val="24"/>
        </w:rPr>
        <w:t>.</w:t>
      </w:r>
    </w:p>
    <w:p w14:paraId="19788EA6" w14:textId="31881DD3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 xml:space="preserve">Παρατηρούμε ακόμη ότι </w:t>
      </w:r>
      <w:r w:rsidRPr="00F6015A">
        <w:rPr>
          <w:position w:val="-10"/>
          <w:sz w:val="24"/>
          <w:szCs w:val="24"/>
        </w:rPr>
        <w:object w:dxaOrig="3100" w:dyaOrig="320" w14:anchorId="2E0ED907">
          <v:shape id="_x0000_i1150" type="#_x0000_t75" style="width:155.25pt;height:15.75pt" o:ole="">
            <v:imagedata r:id="rId257" o:title=""/>
          </v:shape>
          <o:OLEObject Type="Embed" ProgID="Equation.DSMT4" ShapeID="_x0000_i1150" DrawAspect="Content" ObjectID="_1716709378" r:id="rId258"/>
        </w:object>
      </w:r>
      <w:r w:rsidRPr="00F6015A">
        <w:rPr>
          <w:sz w:val="24"/>
          <w:szCs w:val="24"/>
        </w:rPr>
        <w:t>.</w:t>
      </w:r>
    </w:p>
    <w:p w14:paraId="4DED0457" w14:textId="02061675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Με αυτά υπόψιν, η ζητούμενη σχέση γράφεται διαδοχικά</w:t>
      </w:r>
      <w:r w:rsidRPr="00F6015A">
        <w:rPr>
          <w:sz w:val="24"/>
          <w:szCs w:val="24"/>
        </w:rPr>
        <w:cr/>
      </w:r>
      <w:r w:rsidRPr="00F6015A">
        <w:rPr>
          <w:position w:val="-14"/>
          <w:sz w:val="24"/>
          <w:szCs w:val="24"/>
        </w:rPr>
        <w:object w:dxaOrig="3440" w:dyaOrig="400" w14:anchorId="22A912B9">
          <v:shape id="_x0000_i1151" type="#_x0000_t75" style="width:171.75pt;height:20.25pt" o:ole="">
            <v:imagedata r:id="rId259" o:title=""/>
          </v:shape>
          <o:OLEObject Type="Embed" ProgID="Equation.DSMT4" ShapeID="_x0000_i1151" DrawAspect="Content" ObjectID="_1716709379" r:id="rId260"/>
        </w:object>
      </w:r>
    </w:p>
    <w:p w14:paraId="3E983389" w14:textId="45E02270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3760" w:dyaOrig="400" w14:anchorId="3D315E66">
          <v:shape id="_x0000_i1152" type="#_x0000_t75" style="width:188.25pt;height:20.25pt" o:ole="">
            <v:imagedata r:id="rId261" o:title=""/>
          </v:shape>
          <o:OLEObject Type="Embed" ProgID="Equation.DSMT4" ShapeID="_x0000_i1152" DrawAspect="Content" ObjectID="_1716709380" r:id="rId262"/>
        </w:object>
      </w:r>
    </w:p>
    <w:p w14:paraId="4295F5A2" w14:textId="33E6DF06" w:rsidR="005E7DE3" w:rsidRPr="00F6015A" w:rsidRDefault="005E7DE3" w:rsidP="005E7DE3">
      <w:pPr>
        <w:spacing w:after="0" w:line="240" w:lineRule="auto"/>
        <w:rPr>
          <w:sz w:val="24"/>
          <w:szCs w:val="24"/>
        </w:rPr>
      </w:pPr>
      <w:r w:rsidRPr="00F6015A">
        <w:rPr>
          <w:position w:val="-14"/>
          <w:sz w:val="24"/>
          <w:szCs w:val="24"/>
        </w:rPr>
        <w:object w:dxaOrig="3560" w:dyaOrig="400" w14:anchorId="0DABD699">
          <v:shape id="_x0000_i1153" type="#_x0000_t75" style="width:177.75pt;height:20.25pt" o:ole="">
            <v:imagedata r:id="rId263" o:title=""/>
          </v:shape>
          <o:OLEObject Type="Embed" ProgID="Equation.DSMT4" ShapeID="_x0000_i1153" DrawAspect="Content" ObjectID="_1716709381" r:id="rId264"/>
        </w:object>
      </w:r>
    </w:p>
    <w:p w14:paraId="3B06A9B2" w14:textId="149077BC" w:rsidR="005E7DE3" w:rsidRPr="00F6015A" w:rsidRDefault="00373A22" w:rsidP="005E7DE3">
      <w:pPr>
        <w:spacing w:after="0" w:line="240" w:lineRule="auto"/>
        <w:rPr>
          <w:sz w:val="24"/>
          <w:szCs w:val="24"/>
        </w:rPr>
      </w:pPr>
      <w:r w:rsidRPr="00F6015A">
        <w:rPr>
          <w:position w:val="-16"/>
          <w:sz w:val="24"/>
          <w:szCs w:val="24"/>
        </w:rPr>
        <w:object w:dxaOrig="4140" w:dyaOrig="440" w14:anchorId="04F77EAD">
          <v:shape id="_x0000_i1154" type="#_x0000_t75" style="width:207pt;height:21.75pt" o:ole="">
            <v:imagedata r:id="rId265" o:title=""/>
          </v:shape>
          <o:OLEObject Type="Embed" ProgID="Equation.DSMT4" ShapeID="_x0000_i1154" DrawAspect="Content" ObjectID="_1716709382" r:id="rId266"/>
        </w:object>
      </w:r>
    </w:p>
    <w:p w14:paraId="054E3334" w14:textId="240F0571" w:rsidR="00373A22" w:rsidRPr="00F6015A" w:rsidRDefault="00373A22" w:rsidP="005E7DE3">
      <w:pPr>
        <w:spacing w:after="0" w:line="240" w:lineRule="auto"/>
        <w:rPr>
          <w:sz w:val="24"/>
          <w:szCs w:val="24"/>
        </w:rPr>
      </w:pPr>
    </w:p>
    <w:p w14:paraId="6F5098B0" w14:textId="425BE148" w:rsidR="00373A22" w:rsidRPr="00F6015A" w:rsidRDefault="00373A22" w:rsidP="00373A2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Είδαμε ότι η f έχει στο x = 1 ολικό ελάχιστο, επομένως</w:t>
      </w:r>
    </w:p>
    <w:p w14:paraId="59DE6D95" w14:textId="046AA41B" w:rsidR="00373A22" w:rsidRPr="00F6015A" w:rsidRDefault="00373A22" w:rsidP="00373A22">
      <w:pPr>
        <w:spacing w:after="0" w:line="240" w:lineRule="auto"/>
        <w:rPr>
          <w:sz w:val="24"/>
          <w:szCs w:val="24"/>
        </w:rPr>
      </w:pPr>
      <w:r w:rsidRPr="00F6015A">
        <w:rPr>
          <w:position w:val="-10"/>
          <w:sz w:val="24"/>
          <w:szCs w:val="24"/>
        </w:rPr>
        <w:object w:dxaOrig="2980" w:dyaOrig="320" w14:anchorId="0EE4ED5D">
          <v:shape id="_x0000_i1155" type="#_x0000_t75" style="width:149.25pt;height:15.75pt" o:ole="">
            <v:imagedata r:id="rId267" o:title=""/>
          </v:shape>
          <o:OLEObject Type="Embed" ProgID="Equation.DSMT4" ShapeID="_x0000_i1155" DrawAspect="Content" ObjectID="_1716709383" r:id="rId268"/>
        </w:object>
      </w:r>
      <w:r w:rsidRPr="00F6015A">
        <w:rPr>
          <w:sz w:val="24"/>
          <w:szCs w:val="24"/>
        </w:rPr>
        <w:t xml:space="preserve"> με την ισότητα να ισχύει μόνο για </w:t>
      </w:r>
      <w:r w:rsidRPr="00F6015A">
        <w:rPr>
          <w:sz w:val="24"/>
          <w:szCs w:val="24"/>
          <w:lang w:val="en-US"/>
        </w:rPr>
        <w:t>x</w:t>
      </w:r>
      <w:r w:rsidRPr="00F6015A">
        <w:rPr>
          <w:sz w:val="24"/>
          <w:szCs w:val="24"/>
        </w:rPr>
        <w:t xml:space="preserve"> = 1.</w:t>
      </w:r>
    </w:p>
    <w:p w14:paraId="0A2649B2" w14:textId="79E5F9BE" w:rsidR="00373A22" w:rsidRPr="00F6015A" w:rsidRDefault="00373A22" w:rsidP="00373A22">
      <w:pPr>
        <w:spacing w:after="0" w:line="240" w:lineRule="auto"/>
        <w:rPr>
          <w:sz w:val="24"/>
          <w:szCs w:val="24"/>
        </w:rPr>
      </w:pPr>
    </w:p>
    <w:p w14:paraId="06AAE430" w14:textId="2BBD1B98" w:rsidR="00373A22" w:rsidRPr="00F6015A" w:rsidRDefault="00373A22" w:rsidP="00373A22">
      <w:pPr>
        <w:spacing w:after="0" w:line="240" w:lineRule="auto"/>
        <w:rPr>
          <w:sz w:val="24"/>
          <w:szCs w:val="24"/>
        </w:rPr>
      </w:pPr>
      <w:r w:rsidRPr="00F6015A">
        <w:rPr>
          <w:sz w:val="24"/>
          <w:szCs w:val="24"/>
        </w:rPr>
        <w:t>Άρα η εξίσωση είναι αδύνατη.</w:t>
      </w:r>
    </w:p>
    <w:p w14:paraId="10D87010" w14:textId="77777777" w:rsidR="00373A22" w:rsidRPr="00F6015A" w:rsidRDefault="00373A22" w:rsidP="00373A22">
      <w:pPr>
        <w:spacing w:after="0" w:line="240" w:lineRule="auto"/>
        <w:rPr>
          <w:sz w:val="24"/>
          <w:szCs w:val="24"/>
        </w:rPr>
      </w:pPr>
    </w:p>
    <w:p w14:paraId="22E16C4E" w14:textId="77777777" w:rsidR="005E7DE3" w:rsidRPr="00F6015A" w:rsidRDefault="005E7DE3" w:rsidP="00144441">
      <w:pPr>
        <w:spacing w:after="0" w:line="240" w:lineRule="auto"/>
        <w:rPr>
          <w:sz w:val="24"/>
          <w:szCs w:val="24"/>
        </w:rPr>
      </w:pPr>
    </w:p>
    <w:p w14:paraId="6A495E4E" w14:textId="77777777" w:rsidR="00144441" w:rsidRPr="00F6015A" w:rsidRDefault="00144441" w:rsidP="00144441">
      <w:pPr>
        <w:spacing w:after="0" w:line="240" w:lineRule="auto"/>
        <w:rPr>
          <w:sz w:val="24"/>
          <w:szCs w:val="24"/>
        </w:rPr>
      </w:pPr>
    </w:p>
    <w:p w14:paraId="288EE9CF" w14:textId="77777777" w:rsidR="00144441" w:rsidRPr="00F6015A" w:rsidRDefault="00144441" w:rsidP="00144441">
      <w:pPr>
        <w:spacing w:after="0" w:line="240" w:lineRule="auto"/>
        <w:rPr>
          <w:sz w:val="24"/>
          <w:szCs w:val="24"/>
        </w:rPr>
      </w:pPr>
    </w:p>
    <w:p w14:paraId="097646C7" w14:textId="77777777" w:rsidR="00144441" w:rsidRPr="00F6015A" w:rsidRDefault="00144441" w:rsidP="00144441">
      <w:pPr>
        <w:spacing w:after="0" w:line="240" w:lineRule="auto"/>
        <w:rPr>
          <w:sz w:val="24"/>
          <w:szCs w:val="24"/>
        </w:rPr>
      </w:pPr>
    </w:p>
    <w:p w14:paraId="7B9A98DE" w14:textId="77777777" w:rsidR="00BD4309" w:rsidRPr="00F6015A" w:rsidRDefault="00BD4309" w:rsidP="00BD4309">
      <w:pPr>
        <w:spacing w:after="0" w:line="240" w:lineRule="auto"/>
        <w:ind w:left="720"/>
        <w:rPr>
          <w:sz w:val="24"/>
          <w:szCs w:val="24"/>
        </w:rPr>
      </w:pPr>
    </w:p>
    <w:sectPr w:rsidR="00BD4309" w:rsidRPr="00F6015A" w:rsidSect="006E115D">
      <w:headerReference w:type="even" r:id="rId269"/>
      <w:headerReference w:type="default" r:id="rId270"/>
      <w:footerReference w:type="even" r:id="rId271"/>
      <w:footerReference w:type="default" r:id="rId272"/>
      <w:headerReference w:type="first" r:id="rId273"/>
      <w:footerReference w:type="first" r:id="rId27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76D867" w14:textId="77777777" w:rsidR="00C90B20" w:rsidRDefault="00C90B20" w:rsidP="0075397A">
      <w:pPr>
        <w:spacing w:after="0" w:line="240" w:lineRule="auto"/>
      </w:pPr>
      <w:r>
        <w:separator/>
      </w:r>
    </w:p>
  </w:endnote>
  <w:endnote w:type="continuationSeparator" w:id="0">
    <w:p w14:paraId="29D77AA7" w14:textId="77777777" w:rsidR="00C90B20" w:rsidRDefault="00C90B20" w:rsidP="007539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05D81B" w14:textId="77777777" w:rsidR="00AD5795" w:rsidRDefault="00AD579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BC73CA" w14:textId="77777777" w:rsidR="00AD5795" w:rsidRDefault="00AD579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95C057" w14:textId="77777777" w:rsidR="00AD5795" w:rsidRDefault="00AD579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9E1F21" w14:textId="77777777" w:rsidR="00C90B20" w:rsidRDefault="00C90B20" w:rsidP="0075397A">
      <w:pPr>
        <w:spacing w:after="0" w:line="240" w:lineRule="auto"/>
      </w:pPr>
      <w:r>
        <w:separator/>
      </w:r>
    </w:p>
  </w:footnote>
  <w:footnote w:type="continuationSeparator" w:id="0">
    <w:p w14:paraId="7BF628FA" w14:textId="77777777" w:rsidR="00C90B20" w:rsidRDefault="00C90B20" w:rsidP="007539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0086B" w14:textId="77777777" w:rsidR="00AD5795" w:rsidRDefault="00AD579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2B8FE" w14:textId="2731F71E" w:rsidR="0075397A" w:rsidRDefault="0075397A" w:rsidP="00AD5795">
    <w:pPr>
      <w:pStyle w:val="a4"/>
      <w:pBdr>
        <w:bottom w:val="single" w:sz="4" w:space="1" w:color="auto"/>
      </w:pBdr>
    </w:pPr>
    <w:r>
      <w:t>ΦΡΟΝΤΙΣΤΗΡΙΟ ΠΡΟΠΥΛΑΙΑ ΡΕΘΥΜΝΟ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DAD48" w14:textId="77777777" w:rsidR="00AD5795" w:rsidRDefault="00AD5795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0657"/>
    <w:rsid w:val="0006705F"/>
    <w:rsid w:val="00071F9D"/>
    <w:rsid w:val="00111974"/>
    <w:rsid w:val="00144441"/>
    <w:rsid w:val="002B2DA9"/>
    <w:rsid w:val="00320204"/>
    <w:rsid w:val="00373A22"/>
    <w:rsid w:val="003F5AC7"/>
    <w:rsid w:val="004F2D12"/>
    <w:rsid w:val="004F34F6"/>
    <w:rsid w:val="004F677D"/>
    <w:rsid w:val="005063E4"/>
    <w:rsid w:val="005145E2"/>
    <w:rsid w:val="005743F7"/>
    <w:rsid w:val="005E7DE3"/>
    <w:rsid w:val="00684A3A"/>
    <w:rsid w:val="006E115D"/>
    <w:rsid w:val="00740EFB"/>
    <w:rsid w:val="0075397A"/>
    <w:rsid w:val="008A0657"/>
    <w:rsid w:val="008A7F6C"/>
    <w:rsid w:val="008C59D0"/>
    <w:rsid w:val="008D2986"/>
    <w:rsid w:val="00914ABC"/>
    <w:rsid w:val="009D3D85"/>
    <w:rsid w:val="009E1152"/>
    <w:rsid w:val="009E64EE"/>
    <w:rsid w:val="00A65B12"/>
    <w:rsid w:val="00AD5795"/>
    <w:rsid w:val="00B50613"/>
    <w:rsid w:val="00BB684B"/>
    <w:rsid w:val="00BD4309"/>
    <w:rsid w:val="00C90B20"/>
    <w:rsid w:val="00D02D46"/>
    <w:rsid w:val="00F33A23"/>
    <w:rsid w:val="00F40102"/>
    <w:rsid w:val="00F6015A"/>
    <w:rsid w:val="00FD7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2E075D"/>
  <w15:chartTrackingRefBased/>
  <w15:docId w15:val="{31289182-9435-457E-A5CA-9935EA6595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0613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7539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75397A"/>
  </w:style>
  <w:style w:type="paragraph" w:styleId="a5">
    <w:name w:val="footer"/>
    <w:basedOn w:val="a"/>
    <w:link w:val="Char0"/>
    <w:uiPriority w:val="99"/>
    <w:unhideWhenUsed/>
    <w:rsid w:val="007539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753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569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header" Target="head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header" Target="header2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png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6.wmf"/><Relationship Id="rId271" Type="http://schemas.openxmlformats.org/officeDocument/2006/relationships/footer" Target="footer1.xml"/><Relationship Id="rId276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header" Target="header3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footer" Target="footer3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6</Pages>
  <Words>1210</Words>
  <Characters>6534</Characters>
  <Application>Microsoft Office Word</Application>
  <DocSecurity>0</DocSecurity>
  <Lines>54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8</cp:revision>
  <dcterms:created xsi:type="dcterms:W3CDTF">2022-06-06T16:24:00Z</dcterms:created>
  <dcterms:modified xsi:type="dcterms:W3CDTF">2022-06-14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